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ink/ink1.xml" ContentType="application/inkml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62" r:id="rId1"/>
  </p:sldMasterIdLst>
  <p:notesMasterIdLst>
    <p:notesMasterId r:id="rId37"/>
  </p:notesMasterIdLst>
  <p:sldIdLst>
    <p:sldId id="256" r:id="rId2"/>
    <p:sldId id="257" r:id="rId3"/>
    <p:sldId id="258" r:id="rId4"/>
    <p:sldId id="259" r:id="rId5"/>
    <p:sldId id="260" r:id="rId6"/>
    <p:sldId id="281" r:id="rId7"/>
    <p:sldId id="287" r:id="rId8"/>
    <p:sldId id="265" r:id="rId9"/>
    <p:sldId id="267" r:id="rId10"/>
    <p:sldId id="266" r:id="rId11"/>
    <p:sldId id="268" r:id="rId12"/>
    <p:sldId id="269" r:id="rId13"/>
    <p:sldId id="270" r:id="rId14"/>
    <p:sldId id="288" r:id="rId15"/>
    <p:sldId id="289" r:id="rId16"/>
    <p:sldId id="293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80" r:id="rId26"/>
    <p:sldId id="285" r:id="rId27"/>
    <p:sldId id="286" r:id="rId28"/>
    <p:sldId id="283" r:id="rId29"/>
    <p:sldId id="284" r:id="rId30"/>
    <p:sldId id="291" r:id="rId31"/>
    <p:sldId id="292" r:id="rId32"/>
    <p:sldId id="294" r:id="rId33"/>
    <p:sldId id="290" r:id="rId34"/>
    <p:sldId id="263" r:id="rId35"/>
    <p:sldId id="264" r:id="rId36"/>
  </p:sldIdLst>
  <p:sldSz cx="9144000" cy="5143500" type="screen16x9"/>
  <p:notesSz cx="6858000" cy="9144000"/>
  <p:embeddedFontLst>
    <p:embeddedFont>
      <p:font typeface="Comic Sans MS" panose="030F0702030302020204" pitchFamily="66" charset="0"/>
      <p:regular r:id="rId38"/>
      <p:bold r:id="rId39"/>
      <p:italic r:id="rId40"/>
      <p:boldItalic r:id="rId41"/>
    </p:embeddedFont>
    <p:embeddedFont>
      <p:font typeface="Lato" panose="020F0502020204030203" pitchFamily="34" charset="0"/>
      <p:regular r:id="rId42"/>
      <p:bold r:id="rId43"/>
      <p:italic r:id="rId44"/>
      <p:boldItalic r:id="rId45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747775"/>
          </p15:clr>
        </p15:guide>
        <p15:guide id="2" pos="2880">
          <p15:clr>
            <a:srgbClr val="747775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70E74AE-E610-EEB9-7853-42AD51F50F07}" v="2519" dt="2024-10-22T02:27:52.024"/>
    <p1510:client id="{C13E47CE-C168-B62D-6C75-E181FED51027}" v="1" dt="2024-10-22T04:13:14.034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3" d="100"/>
          <a:sy n="93" d="100"/>
        </p:scale>
        <p:origin x="726" y="9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2.fntdata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5.fntdata"/><Relationship Id="rId47" Type="http://schemas.openxmlformats.org/officeDocument/2006/relationships/viewProps" Target="viewProps.xml"/><Relationship Id="rId50" Type="http://schemas.microsoft.com/office/2016/11/relationships/changesInfo" Target="changesInfos/changesInfo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font" Target="fonts/font3.fntdata"/><Relationship Id="rId45" Type="http://schemas.openxmlformats.org/officeDocument/2006/relationships/font" Target="fonts/font8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7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6.fntdata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microsoft.com/office/2015/10/relationships/revisionInfo" Target="revisionInfo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1.fntdata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Guest User" userId="S::urn:spo:anon#4a2b6f1a71c908baf4a2de15fc87a73a7242a0b27ce6a1aa80490c5efe37611b::" providerId="AD" clId="Web-{170E74AE-E610-EEB9-7853-42AD51F50F07}"/>
    <pc:docChg chg="addSld delSld modSld sldOrd">
      <pc:chgData name="Guest User" userId="S::urn:spo:anon#4a2b6f1a71c908baf4a2de15fc87a73a7242a0b27ce6a1aa80490c5efe37611b::" providerId="AD" clId="Web-{170E74AE-E610-EEB9-7853-42AD51F50F07}" dt="2024-10-22T02:27:52.024" v="1911" actId="1076"/>
      <pc:docMkLst>
        <pc:docMk/>
      </pc:docMkLst>
      <pc:sldChg chg="modSp">
        <pc:chgData name="Guest User" userId="S::urn:spo:anon#4a2b6f1a71c908baf4a2de15fc87a73a7242a0b27ce6a1aa80490c5efe37611b::" providerId="AD" clId="Web-{170E74AE-E610-EEB9-7853-42AD51F50F07}" dt="2024-10-22T02:24:02.816" v="1910" actId="20577"/>
        <pc:sldMkLst>
          <pc:docMk/>
          <pc:sldMk cId="0" sldId="257"/>
        </pc:sldMkLst>
        <pc:spChg chg="mod">
          <ac:chgData name="Guest User" userId="S::urn:spo:anon#4a2b6f1a71c908baf4a2de15fc87a73a7242a0b27ce6a1aa80490c5efe37611b::" providerId="AD" clId="Web-{170E74AE-E610-EEB9-7853-42AD51F50F07}" dt="2024-10-22T02:24:02.816" v="1910" actId="20577"/>
          <ac:spMkLst>
            <pc:docMk/>
            <pc:sldMk cId="0" sldId="257"/>
            <ac:spMk id="90" creationId="{00000000-0000-0000-0000-000000000000}"/>
          </ac:spMkLst>
        </pc:spChg>
      </pc:sldChg>
      <pc:sldChg chg="modSp">
        <pc:chgData name="Guest User" userId="S::urn:spo:anon#4a2b6f1a71c908baf4a2de15fc87a73a7242a0b27ce6a1aa80490c5efe37611b::" providerId="AD" clId="Web-{170E74AE-E610-EEB9-7853-42AD51F50F07}" dt="2024-10-22T00:08:35.114" v="71" actId="20577"/>
        <pc:sldMkLst>
          <pc:docMk/>
          <pc:sldMk cId="0" sldId="258"/>
        </pc:sldMkLst>
        <pc:spChg chg="mod">
          <ac:chgData name="Guest User" userId="S::urn:spo:anon#4a2b6f1a71c908baf4a2de15fc87a73a7242a0b27ce6a1aa80490c5efe37611b::" providerId="AD" clId="Web-{170E74AE-E610-EEB9-7853-42AD51F50F07}" dt="2024-10-22T00:08:35.114" v="71" actId="20577"/>
          <ac:spMkLst>
            <pc:docMk/>
            <pc:sldMk cId="0" sldId="258"/>
            <ac:spMk id="97" creationId="{00000000-0000-0000-0000-000000000000}"/>
          </ac:spMkLst>
        </pc:spChg>
      </pc:sldChg>
      <pc:sldChg chg="addSp delSp modSp">
        <pc:chgData name="Guest User" userId="S::urn:spo:anon#4a2b6f1a71c908baf4a2de15fc87a73a7242a0b27ce6a1aa80490c5efe37611b::" providerId="AD" clId="Web-{170E74AE-E610-EEB9-7853-42AD51F50F07}" dt="2024-10-22T02:11:04.423" v="1879" actId="14100"/>
        <pc:sldMkLst>
          <pc:docMk/>
          <pc:sldMk cId="0" sldId="260"/>
        </pc:sldMkLst>
        <pc:spChg chg="add mod">
          <ac:chgData name="Guest User" userId="S::urn:spo:anon#4a2b6f1a71c908baf4a2de15fc87a73a7242a0b27ce6a1aa80490c5efe37611b::" providerId="AD" clId="Web-{170E74AE-E610-EEB9-7853-42AD51F50F07}" dt="2024-10-22T00:05:30.735" v="59" actId="1076"/>
          <ac:spMkLst>
            <pc:docMk/>
            <pc:sldMk cId="0" sldId="260"/>
            <ac:spMk id="2" creationId="{ED4A683F-B198-4216-7C04-54045AEB0993}"/>
          </ac:spMkLst>
        </pc:spChg>
        <pc:spChg chg="add mod">
          <ac:chgData name="Guest User" userId="S::urn:spo:anon#4a2b6f1a71c908baf4a2de15fc87a73a7242a0b27ce6a1aa80490c5efe37611b::" providerId="AD" clId="Web-{170E74AE-E610-EEB9-7853-42AD51F50F07}" dt="2024-10-22T00:04:30.312" v="52" actId="1076"/>
          <ac:spMkLst>
            <pc:docMk/>
            <pc:sldMk cId="0" sldId="260"/>
            <ac:spMk id="3" creationId="{F3032637-B4A5-284B-7426-2D1C3011F6CE}"/>
          </ac:spMkLst>
        </pc:spChg>
        <pc:spChg chg="add mod">
          <ac:chgData name="Guest User" userId="S::urn:spo:anon#4a2b6f1a71c908baf4a2de15fc87a73a7242a0b27ce6a1aa80490c5efe37611b::" providerId="AD" clId="Web-{170E74AE-E610-EEB9-7853-42AD51F50F07}" dt="2024-10-22T02:11:04.423" v="1879" actId="14100"/>
          <ac:spMkLst>
            <pc:docMk/>
            <pc:sldMk cId="0" sldId="260"/>
            <ac:spMk id="4" creationId="{275D03D4-68E0-BDC8-1321-3A8DB23CBA2E}"/>
          </ac:spMkLst>
        </pc:spChg>
        <pc:spChg chg="mod">
          <ac:chgData name="Guest User" userId="S::urn:spo:anon#4a2b6f1a71c908baf4a2de15fc87a73a7242a0b27ce6a1aa80490c5efe37611b::" providerId="AD" clId="Web-{170E74AE-E610-EEB9-7853-42AD51F50F07}" dt="2024-10-22T00:02:28.981" v="18" actId="14100"/>
          <ac:spMkLst>
            <pc:docMk/>
            <pc:sldMk cId="0" sldId="260"/>
            <ac:spMk id="109" creationId="{00000000-0000-0000-0000-000000000000}"/>
          </ac:spMkLst>
        </pc:spChg>
        <pc:picChg chg="add mod">
          <ac:chgData name="Guest User" userId="S::urn:spo:anon#4a2b6f1a71c908baf4a2de15fc87a73a7242a0b27ce6a1aa80490c5efe37611b::" providerId="AD" clId="Web-{170E74AE-E610-EEB9-7853-42AD51F50F07}" dt="2024-10-22T00:05:24.329" v="58" actId="1076"/>
          <ac:picMkLst>
            <pc:docMk/>
            <pc:sldMk cId="0" sldId="260"/>
            <ac:picMk id="5" creationId="{2BB5D031-682F-484D-5B0F-4F257F289A66}"/>
          </ac:picMkLst>
        </pc:picChg>
        <pc:picChg chg="add del mod">
          <ac:chgData name="Guest User" userId="S::urn:spo:anon#4a2b6f1a71c908baf4a2de15fc87a73a7242a0b27ce6a1aa80490c5efe37611b::" providerId="AD" clId="Web-{170E74AE-E610-EEB9-7853-42AD51F50F07}" dt="2024-10-22T00:32:29.241" v="458"/>
          <ac:picMkLst>
            <pc:docMk/>
            <pc:sldMk cId="0" sldId="260"/>
            <ac:picMk id="6" creationId="{5E376DAD-E776-4381-BA0B-A1C4FC81F265}"/>
          </ac:picMkLst>
        </pc:picChg>
        <pc:picChg chg="add mod">
          <ac:chgData name="Guest User" userId="S::urn:spo:anon#4a2b6f1a71c908baf4a2de15fc87a73a7242a0b27ce6a1aa80490c5efe37611b::" providerId="AD" clId="Web-{170E74AE-E610-EEB9-7853-42AD51F50F07}" dt="2024-10-22T00:06:17.174" v="67" actId="1076"/>
          <ac:picMkLst>
            <pc:docMk/>
            <pc:sldMk cId="0" sldId="260"/>
            <ac:picMk id="7" creationId="{97C4E43E-036C-EBA3-57B0-6FE7423C9C3E}"/>
          </ac:picMkLst>
        </pc:picChg>
        <pc:picChg chg="add mod">
          <ac:chgData name="Guest User" userId="S::urn:spo:anon#4a2b6f1a71c908baf4a2de15fc87a73a7242a0b27ce6a1aa80490c5efe37611b::" providerId="AD" clId="Web-{170E74AE-E610-EEB9-7853-42AD51F50F07}" dt="2024-10-22T00:33:21.321" v="468" actId="1076"/>
          <ac:picMkLst>
            <pc:docMk/>
            <pc:sldMk cId="0" sldId="260"/>
            <ac:picMk id="8" creationId="{5F8C5EBB-172B-4D28-89A4-A5D59BD99EB2}"/>
          </ac:picMkLst>
        </pc:picChg>
      </pc:sldChg>
      <pc:sldChg chg="addSp delSp modSp del">
        <pc:chgData name="Guest User" userId="S::urn:spo:anon#4a2b6f1a71c908baf4a2de15fc87a73a7242a0b27ce6a1aa80490c5efe37611b::" providerId="AD" clId="Web-{170E74AE-E610-EEB9-7853-42AD51F50F07}" dt="2024-10-22T01:06:42.132" v="670"/>
        <pc:sldMkLst>
          <pc:docMk/>
          <pc:sldMk cId="0" sldId="261"/>
        </pc:sldMkLst>
        <pc:spChg chg="del mod">
          <ac:chgData name="Guest User" userId="S::urn:spo:anon#4a2b6f1a71c908baf4a2de15fc87a73a7242a0b27ce6a1aa80490c5efe37611b::" providerId="AD" clId="Web-{170E74AE-E610-EEB9-7853-42AD51F50F07}" dt="2024-10-22T00:57:59.526" v="652"/>
          <ac:spMkLst>
            <pc:docMk/>
            <pc:sldMk cId="0" sldId="261"/>
            <ac:spMk id="11" creationId="{CDE2D5AF-0FAD-0B8C-27F5-BC9666A9C98D}"/>
          </ac:spMkLst>
        </pc:spChg>
        <pc:spChg chg="mod">
          <ac:chgData name="Guest User" userId="S::urn:spo:anon#4a2b6f1a71c908baf4a2de15fc87a73a7242a0b27ce6a1aa80490c5efe37611b::" providerId="AD" clId="Web-{170E74AE-E610-EEB9-7853-42AD51F50F07}" dt="2024-10-22T00:55:38.898" v="642" actId="20577"/>
          <ac:spMkLst>
            <pc:docMk/>
            <pc:sldMk cId="0" sldId="261"/>
            <ac:spMk id="114" creationId="{00000000-0000-0000-0000-000000000000}"/>
          </ac:spMkLst>
        </pc:spChg>
        <pc:picChg chg="add mod">
          <ac:chgData name="Guest User" userId="S::urn:spo:anon#4a2b6f1a71c908baf4a2de15fc87a73a7242a0b27ce6a1aa80490c5efe37611b::" providerId="AD" clId="Web-{170E74AE-E610-EEB9-7853-42AD51F50F07}" dt="2024-10-22T00:59:02.606" v="667" actId="1076"/>
          <ac:picMkLst>
            <pc:docMk/>
            <pc:sldMk cId="0" sldId="261"/>
            <ac:picMk id="2" creationId="{C4D71EEA-C0A9-4330-A196-A97235A93775}"/>
          </ac:picMkLst>
        </pc:picChg>
        <pc:picChg chg="del">
          <ac:chgData name="Guest User" userId="S::urn:spo:anon#4a2b6f1a71c908baf4a2de15fc87a73a7242a0b27ce6a1aa80490c5efe37611b::" providerId="AD" clId="Web-{170E74AE-E610-EEB9-7853-42AD51F50F07}" dt="2024-10-22T00:55:11.819" v="623"/>
          <ac:picMkLst>
            <pc:docMk/>
            <pc:sldMk cId="0" sldId="261"/>
            <ac:picMk id="10" creationId="{B2EA0DDD-9B80-E208-DB2B-F17DD40930CF}"/>
          </ac:picMkLst>
        </pc:picChg>
      </pc:sldChg>
      <pc:sldChg chg="modSp">
        <pc:chgData name="Guest User" userId="S::urn:spo:anon#4a2b6f1a71c908baf4a2de15fc87a73a7242a0b27ce6a1aa80490c5efe37611b::" providerId="AD" clId="Web-{170E74AE-E610-EEB9-7853-42AD51F50F07}" dt="2024-10-22T01:09:39.011" v="680" actId="20577"/>
        <pc:sldMkLst>
          <pc:docMk/>
          <pc:sldMk cId="401846961" sldId="265"/>
        </pc:sldMkLst>
        <pc:spChg chg="mod">
          <ac:chgData name="Guest User" userId="S::urn:spo:anon#4a2b6f1a71c908baf4a2de15fc87a73a7242a0b27ce6a1aa80490c5efe37611b::" providerId="AD" clId="Web-{170E74AE-E610-EEB9-7853-42AD51F50F07}" dt="2024-10-22T01:09:39.011" v="680" actId="20577"/>
          <ac:spMkLst>
            <pc:docMk/>
            <pc:sldMk cId="401846961" sldId="265"/>
            <ac:spMk id="3" creationId="{FB0373AC-1959-9FD7-97D5-6DB7DD282322}"/>
          </ac:spMkLst>
        </pc:spChg>
      </pc:sldChg>
      <pc:sldChg chg="modSp">
        <pc:chgData name="Guest User" userId="S::urn:spo:anon#4a2b6f1a71c908baf4a2de15fc87a73a7242a0b27ce6a1aa80490c5efe37611b::" providerId="AD" clId="Web-{170E74AE-E610-EEB9-7853-42AD51F50F07}" dt="2024-10-22T02:27:52.024" v="1911" actId="1076"/>
        <pc:sldMkLst>
          <pc:docMk/>
          <pc:sldMk cId="1301616961" sldId="266"/>
        </pc:sldMkLst>
        <pc:spChg chg="mod">
          <ac:chgData name="Guest User" userId="S::urn:spo:anon#4a2b6f1a71c908baf4a2de15fc87a73a7242a0b27ce6a1aa80490c5efe37611b::" providerId="AD" clId="Web-{170E74AE-E610-EEB9-7853-42AD51F50F07}" dt="2024-10-22T00:58:19.730" v="660" actId="20577"/>
          <ac:spMkLst>
            <pc:docMk/>
            <pc:sldMk cId="1301616961" sldId="266"/>
            <ac:spMk id="114" creationId="{00000000-0000-0000-0000-000000000000}"/>
          </ac:spMkLst>
        </pc:spChg>
        <pc:picChg chg="mod">
          <ac:chgData name="Guest User" userId="S::urn:spo:anon#4a2b6f1a71c908baf4a2de15fc87a73a7242a0b27ce6a1aa80490c5efe37611b::" providerId="AD" clId="Web-{170E74AE-E610-EEB9-7853-42AD51F50F07}" dt="2024-10-22T02:27:52.024" v="1911" actId="1076"/>
          <ac:picMkLst>
            <pc:docMk/>
            <pc:sldMk cId="1301616961" sldId="266"/>
            <ac:picMk id="2" creationId="{A0526865-C673-E8A5-8EFF-2BA8A841C7B1}"/>
          </ac:picMkLst>
        </pc:picChg>
      </pc:sldChg>
      <pc:sldChg chg="addSp delSp modSp">
        <pc:chgData name="Guest User" userId="S::urn:spo:anon#4a2b6f1a71c908baf4a2de15fc87a73a7242a0b27ce6a1aa80490c5efe37611b::" providerId="AD" clId="Web-{170E74AE-E610-EEB9-7853-42AD51F50F07}" dt="2024-10-22T01:17:31.334" v="681" actId="20577"/>
        <pc:sldMkLst>
          <pc:docMk/>
          <pc:sldMk cId="3336507462" sldId="267"/>
        </pc:sldMkLst>
        <pc:spChg chg="add del">
          <ac:chgData name="Guest User" userId="S::urn:spo:anon#4a2b6f1a71c908baf4a2de15fc87a73a7242a0b27ce6a1aa80490c5efe37611b::" providerId="AD" clId="Web-{170E74AE-E610-EEB9-7853-42AD51F50F07}" dt="2024-10-22T00:48:04.497" v="522"/>
          <ac:spMkLst>
            <pc:docMk/>
            <pc:sldMk cId="3336507462" sldId="267"/>
            <ac:spMk id="2" creationId="{EAA795F0-A135-95CF-C4D3-1442505B9ED2}"/>
          </ac:spMkLst>
        </pc:spChg>
        <pc:spChg chg="add mod">
          <ac:chgData name="Guest User" userId="S::urn:spo:anon#4a2b6f1a71c908baf4a2de15fc87a73a7242a0b27ce6a1aa80490c5efe37611b::" providerId="AD" clId="Web-{170E74AE-E610-EEB9-7853-42AD51F50F07}" dt="2024-10-22T00:48:35.388" v="528" actId="20577"/>
          <ac:spMkLst>
            <pc:docMk/>
            <pc:sldMk cId="3336507462" sldId="267"/>
            <ac:spMk id="6" creationId="{7FE2DDE9-0E1D-97E2-A749-D0F6A36B4E87}"/>
          </ac:spMkLst>
        </pc:spChg>
        <pc:spChg chg="mod">
          <ac:chgData name="Guest User" userId="S::urn:spo:anon#4a2b6f1a71c908baf4a2de15fc87a73a7242a0b27ce6a1aa80490c5efe37611b::" providerId="AD" clId="Web-{170E74AE-E610-EEB9-7853-42AD51F50F07}" dt="2024-10-22T01:17:31.334" v="681" actId="20577"/>
          <ac:spMkLst>
            <pc:docMk/>
            <pc:sldMk cId="3336507462" sldId="267"/>
            <ac:spMk id="114" creationId="{00000000-0000-0000-0000-000000000000}"/>
          </ac:spMkLst>
        </pc:spChg>
        <pc:graphicFrameChg chg="mod">
          <ac:chgData name="Guest User" userId="S::urn:spo:anon#4a2b6f1a71c908baf4a2de15fc87a73a7242a0b27ce6a1aa80490c5efe37611b::" providerId="AD" clId="Web-{170E74AE-E610-EEB9-7853-42AD51F50F07}" dt="2024-10-22T00:48:47.639" v="531" actId="1076"/>
          <ac:graphicFrameMkLst>
            <pc:docMk/>
            <pc:sldMk cId="3336507462" sldId="267"/>
            <ac:graphicFrameMk id="5" creationId="{79E3DF74-AC21-FE52-578E-A83E11B9337E}"/>
          </ac:graphicFrameMkLst>
        </pc:graphicFrameChg>
        <pc:picChg chg="mod">
          <ac:chgData name="Guest User" userId="S::urn:spo:anon#4a2b6f1a71c908baf4a2de15fc87a73a7242a0b27ce6a1aa80490c5efe37611b::" providerId="AD" clId="Web-{170E74AE-E610-EEB9-7853-42AD51F50F07}" dt="2024-10-22T00:48:41.842" v="530" actId="1076"/>
          <ac:picMkLst>
            <pc:docMk/>
            <pc:sldMk cId="3336507462" sldId="267"/>
            <ac:picMk id="4" creationId="{7A5693F9-0584-6DCB-4EE0-EB036372DB34}"/>
          </ac:picMkLst>
        </pc:picChg>
      </pc:sldChg>
      <pc:sldChg chg="modSp">
        <pc:chgData name="Guest User" userId="S::urn:spo:anon#4a2b6f1a71c908baf4a2de15fc87a73a7242a0b27ce6a1aa80490c5efe37611b::" providerId="AD" clId="Web-{170E74AE-E610-EEB9-7853-42AD51F50F07}" dt="2024-10-22T01:56:52.653" v="1484" actId="20577"/>
        <pc:sldMkLst>
          <pc:docMk/>
          <pc:sldMk cId="3548477211" sldId="268"/>
        </pc:sldMkLst>
        <pc:spChg chg="mod">
          <ac:chgData name="Guest User" userId="S::urn:spo:anon#4a2b6f1a71c908baf4a2de15fc87a73a7242a0b27ce6a1aa80490c5efe37611b::" providerId="AD" clId="Web-{170E74AE-E610-EEB9-7853-42AD51F50F07}" dt="2024-10-22T01:56:52.653" v="1484" actId="20577"/>
          <ac:spMkLst>
            <pc:docMk/>
            <pc:sldMk cId="3548477211" sldId="268"/>
            <ac:spMk id="114" creationId="{00000000-0000-0000-0000-000000000000}"/>
          </ac:spMkLst>
        </pc:spChg>
      </pc:sldChg>
      <pc:sldChg chg="modSp">
        <pc:chgData name="Guest User" userId="S::urn:spo:anon#4a2b6f1a71c908baf4a2de15fc87a73a7242a0b27ce6a1aa80490c5efe37611b::" providerId="AD" clId="Web-{170E74AE-E610-EEB9-7853-42AD51F50F07}" dt="2024-10-22T01:56:13.324" v="1464" actId="20577"/>
        <pc:sldMkLst>
          <pc:docMk/>
          <pc:sldMk cId="168726014" sldId="269"/>
        </pc:sldMkLst>
        <pc:spChg chg="mod">
          <ac:chgData name="Guest User" userId="S::urn:spo:anon#4a2b6f1a71c908baf4a2de15fc87a73a7242a0b27ce6a1aa80490c5efe37611b::" providerId="AD" clId="Web-{170E74AE-E610-EEB9-7853-42AD51F50F07}" dt="2024-10-22T01:56:13.324" v="1464" actId="20577"/>
          <ac:spMkLst>
            <pc:docMk/>
            <pc:sldMk cId="168726014" sldId="269"/>
            <ac:spMk id="114" creationId="{00000000-0000-0000-0000-000000000000}"/>
          </ac:spMkLst>
        </pc:spChg>
      </pc:sldChg>
      <pc:sldChg chg="addSp modSp mod ord modShow">
        <pc:chgData name="Guest User" userId="S::urn:spo:anon#4a2b6f1a71c908baf4a2de15fc87a73a7242a0b27ce6a1aa80490c5efe37611b::" providerId="AD" clId="Web-{170E74AE-E610-EEB9-7853-42AD51F50F07}" dt="2024-10-22T01:56:35.419" v="1475" actId="20577"/>
        <pc:sldMkLst>
          <pc:docMk/>
          <pc:sldMk cId="579645828" sldId="270"/>
        </pc:sldMkLst>
        <pc:spChg chg="add mod">
          <ac:chgData name="Guest User" userId="S::urn:spo:anon#4a2b6f1a71c908baf4a2de15fc87a73a7242a0b27ce6a1aa80490c5efe37611b::" providerId="AD" clId="Web-{170E74AE-E610-EEB9-7853-42AD51F50F07}" dt="2024-10-22T01:55:31.152" v="1443" actId="1076"/>
          <ac:spMkLst>
            <pc:docMk/>
            <pc:sldMk cId="579645828" sldId="270"/>
            <ac:spMk id="2" creationId="{BBD2EA64-324B-9C70-30C8-51E5989DBC54}"/>
          </ac:spMkLst>
        </pc:spChg>
        <pc:spChg chg="mod">
          <ac:chgData name="Guest User" userId="S::urn:spo:anon#4a2b6f1a71c908baf4a2de15fc87a73a7242a0b27ce6a1aa80490c5efe37611b::" providerId="AD" clId="Web-{170E74AE-E610-EEB9-7853-42AD51F50F07}" dt="2024-10-22T01:56:35.419" v="1475" actId="20577"/>
          <ac:spMkLst>
            <pc:docMk/>
            <pc:sldMk cId="579645828" sldId="270"/>
            <ac:spMk id="114" creationId="{00000000-0000-0000-0000-000000000000}"/>
          </ac:spMkLst>
        </pc:spChg>
        <pc:picChg chg="mod">
          <ac:chgData name="Guest User" userId="S::urn:spo:anon#4a2b6f1a71c908baf4a2de15fc87a73a7242a0b27ce6a1aa80490c5efe37611b::" providerId="AD" clId="Web-{170E74AE-E610-EEB9-7853-42AD51F50F07}" dt="2024-10-22T01:55:36.839" v="1445" actId="1076"/>
          <ac:picMkLst>
            <pc:docMk/>
            <pc:sldMk cId="579645828" sldId="270"/>
            <ac:picMk id="7" creationId="{441EB457-73B1-5C3D-924A-0CFCA1077CAC}"/>
          </ac:picMkLst>
        </pc:picChg>
      </pc:sldChg>
      <pc:sldChg chg="modSp">
        <pc:chgData name="Guest User" userId="S::urn:spo:anon#4a2b6f1a71c908baf4a2de15fc87a73a7242a0b27ce6a1aa80490c5efe37611b::" providerId="AD" clId="Web-{170E74AE-E610-EEB9-7853-42AD51F50F07}" dt="2024-10-22T01:23:28.014" v="712" actId="20577"/>
        <pc:sldMkLst>
          <pc:docMk/>
          <pc:sldMk cId="3310467035" sldId="271"/>
        </pc:sldMkLst>
        <pc:spChg chg="mod">
          <ac:chgData name="Guest User" userId="S::urn:spo:anon#4a2b6f1a71c908baf4a2de15fc87a73a7242a0b27ce6a1aa80490c5efe37611b::" providerId="AD" clId="Web-{170E74AE-E610-EEB9-7853-42AD51F50F07}" dt="2024-10-22T01:23:28.014" v="712" actId="20577"/>
          <ac:spMkLst>
            <pc:docMk/>
            <pc:sldMk cId="3310467035" sldId="271"/>
            <ac:spMk id="114" creationId="{00000000-0000-0000-0000-000000000000}"/>
          </ac:spMkLst>
        </pc:spChg>
      </pc:sldChg>
      <pc:sldChg chg="modSp">
        <pc:chgData name="Guest User" userId="S::urn:spo:anon#4a2b6f1a71c908baf4a2de15fc87a73a7242a0b27ce6a1aa80490c5efe37611b::" providerId="AD" clId="Web-{170E74AE-E610-EEB9-7853-42AD51F50F07}" dt="2024-10-22T01:23:31.467" v="713" actId="20577"/>
        <pc:sldMkLst>
          <pc:docMk/>
          <pc:sldMk cId="1886258710" sldId="272"/>
        </pc:sldMkLst>
        <pc:spChg chg="mod">
          <ac:chgData name="Guest User" userId="S::urn:spo:anon#4a2b6f1a71c908baf4a2de15fc87a73a7242a0b27ce6a1aa80490c5efe37611b::" providerId="AD" clId="Web-{170E74AE-E610-EEB9-7853-42AD51F50F07}" dt="2024-10-22T01:23:31.467" v="713" actId="20577"/>
          <ac:spMkLst>
            <pc:docMk/>
            <pc:sldMk cId="1886258710" sldId="272"/>
            <ac:spMk id="114" creationId="{00000000-0000-0000-0000-000000000000}"/>
          </ac:spMkLst>
        </pc:spChg>
      </pc:sldChg>
      <pc:sldChg chg="modSp">
        <pc:chgData name="Guest User" userId="S::urn:spo:anon#4a2b6f1a71c908baf4a2de15fc87a73a7242a0b27ce6a1aa80490c5efe37611b::" providerId="AD" clId="Web-{170E74AE-E610-EEB9-7853-42AD51F50F07}" dt="2024-10-22T01:23:35.124" v="714" actId="20577"/>
        <pc:sldMkLst>
          <pc:docMk/>
          <pc:sldMk cId="2121952535" sldId="273"/>
        </pc:sldMkLst>
        <pc:spChg chg="mod">
          <ac:chgData name="Guest User" userId="S::urn:spo:anon#4a2b6f1a71c908baf4a2de15fc87a73a7242a0b27ce6a1aa80490c5efe37611b::" providerId="AD" clId="Web-{170E74AE-E610-EEB9-7853-42AD51F50F07}" dt="2024-10-22T01:23:35.124" v="714" actId="20577"/>
          <ac:spMkLst>
            <pc:docMk/>
            <pc:sldMk cId="2121952535" sldId="273"/>
            <ac:spMk id="114" creationId="{00000000-0000-0000-0000-000000000000}"/>
          </ac:spMkLst>
        </pc:spChg>
      </pc:sldChg>
      <pc:sldChg chg="modSp">
        <pc:chgData name="Guest User" userId="S::urn:spo:anon#4a2b6f1a71c908baf4a2de15fc87a73a7242a0b27ce6a1aa80490c5efe37611b::" providerId="AD" clId="Web-{170E74AE-E610-EEB9-7853-42AD51F50F07}" dt="2024-10-22T01:23:39.889" v="715" actId="20577"/>
        <pc:sldMkLst>
          <pc:docMk/>
          <pc:sldMk cId="412499388" sldId="274"/>
        </pc:sldMkLst>
        <pc:spChg chg="mod">
          <ac:chgData name="Guest User" userId="S::urn:spo:anon#4a2b6f1a71c908baf4a2de15fc87a73a7242a0b27ce6a1aa80490c5efe37611b::" providerId="AD" clId="Web-{170E74AE-E610-EEB9-7853-42AD51F50F07}" dt="2024-10-22T01:23:39.889" v="715" actId="20577"/>
          <ac:spMkLst>
            <pc:docMk/>
            <pc:sldMk cId="412499388" sldId="274"/>
            <ac:spMk id="114" creationId="{00000000-0000-0000-0000-000000000000}"/>
          </ac:spMkLst>
        </pc:spChg>
      </pc:sldChg>
      <pc:sldChg chg="modSp">
        <pc:chgData name="Guest User" userId="S::urn:spo:anon#4a2b6f1a71c908baf4a2de15fc87a73a7242a0b27ce6a1aa80490c5efe37611b::" providerId="AD" clId="Web-{170E74AE-E610-EEB9-7853-42AD51F50F07}" dt="2024-10-22T01:23:44.171" v="716" actId="20577"/>
        <pc:sldMkLst>
          <pc:docMk/>
          <pc:sldMk cId="2086153681" sldId="275"/>
        </pc:sldMkLst>
        <pc:spChg chg="mod">
          <ac:chgData name="Guest User" userId="S::urn:spo:anon#4a2b6f1a71c908baf4a2de15fc87a73a7242a0b27ce6a1aa80490c5efe37611b::" providerId="AD" clId="Web-{170E74AE-E610-EEB9-7853-42AD51F50F07}" dt="2024-10-22T01:23:44.171" v="716" actId="20577"/>
          <ac:spMkLst>
            <pc:docMk/>
            <pc:sldMk cId="2086153681" sldId="275"/>
            <ac:spMk id="114" creationId="{00000000-0000-0000-0000-000000000000}"/>
          </ac:spMkLst>
        </pc:spChg>
      </pc:sldChg>
      <pc:sldChg chg="modSp">
        <pc:chgData name="Guest User" userId="S::urn:spo:anon#4a2b6f1a71c908baf4a2de15fc87a73a7242a0b27ce6a1aa80490c5efe37611b::" providerId="AD" clId="Web-{170E74AE-E610-EEB9-7853-42AD51F50F07}" dt="2024-10-22T01:23:48.061" v="717" actId="20577"/>
        <pc:sldMkLst>
          <pc:docMk/>
          <pc:sldMk cId="1223383908" sldId="277"/>
        </pc:sldMkLst>
        <pc:spChg chg="mod">
          <ac:chgData name="Guest User" userId="S::urn:spo:anon#4a2b6f1a71c908baf4a2de15fc87a73a7242a0b27ce6a1aa80490c5efe37611b::" providerId="AD" clId="Web-{170E74AE-E610-EEB9-7853-42AD51F50F07}" dt="2024-10-22T01:23:48.061" v="717" actId="20577"/>
          <ac:spMkLst>
            <pc:docMk/>
            <pc:sldMk cId="1223383908" sldId="277"/>
            <ac:spMk id="114" creationId="{00000000-0000-0000-0000-000000000000}"/>
          </ac:spMkLst>
        </pc:spChg>
      </pc:sldChg>
      <pc:sldChg chg="modSp">
        <pc:chgData name="Guest User" userId="S::urn:spo:anon#4a2b6f1a71c908baf4a2de15fc87a73a7242a0b27ce6a1aa80490c5efe37611b::" providerId="AD" clId="Web-{170E74AE-E610-EEB9-7853-42AD51F50F07}" dt="2024-10-22T01:23:54.405" v="718" actId="20577"/>
        <pc:sldMkLst>
          <pc:docMk/>
          <pc:sldMk cId="865537398" sldId="278"/>
        </pc:sldMkLst>
        <pc:spChg chg="mod">
          <ac:chgData name="Guest User" userId="S::urn:spo:anon#4a2b6f1a71c908baf4a2de15fc87a73a7242a0b27ce6a1aa80490c5efe37611b::" providerId="AD" clId="Web-{170E74AE-E610-EEB9-7853-42AD51F50F07}" dt="2024-10-22T01:23:54.405" v="718" actId="20577"/>
          <ac:spMkLst>
            <pc:docMk/>
            <pc:sldMk cId="865537398" sldId="278"/>
            <ac:spMk id="114" creationId="{00000000-0000-0000-0000-000000000000}"/>
          </ac:spMkLst>
        </pc:spChg>
      </pc:sldChg>
      <pc:sldChg chg="modSp">
        <pc:chgData name="Guest User" userId="S::urn:spo:anon#4a2b6f1a71c908baf4a2de15fc87a73a7242a0b27ce6a1aa80490c5efe37611b::" providerId="AD" clId="Web-{170E74AE-E610-EEB9-7853-42AD51F50F07}" dt="2024-10-22T01:23:59.734" v="719" actId="20577"/>
        <pc:sldMkLst>
          <pc:docMk/>
          <pc:sldMk cId="4034068749" sldId="279"/>
        </pc:sldMkLst>
        <pc:spChg chg="mod">
          <ac:chgData name="Guest User" userId="S::urn:spo:anon#4a2b6f1a71c908baf4a2de15fc87a73a7242a0b27ce6a1aa80490c5efe37611b::" providerId="AD" clId="Web-{170E74AE-E610-EEB9-7853-42AD51F50F07}" dt="2024-10-22T01:23:59.734" v="719" actId="20577"/>
          <ac:spMkLst>
            <pc:docMk/>
            <pc:sldMk cId="4034068749" sldId="279"/>
            <ac:spMk id="114" creationId="{00000000-0000-0000-0000-000000000000}"/>
          </ac:spMkLst>
        </pc:spChg>
      </pc:sldChg>
      <pc:sldChg chg="modSp">
        <pc:chgData name="Guest User" userId="S::urn:spo:anon#4a2b6f1a71c908baf4a2de15fc87a73a7242a0b27ce6a1aa80490c5efe37611b::" providerId="AD" clId="Web-{170E74AE-E610-EEB9-7853-42AD51F50F07}" dt="2024-10-22T00:01:02.338" v="10" actId="20577"/>
        <pc:sldMkLst>
          <pc:docMk/>
          <pc:sldMk cId="2432396699" sldId="280"/>
        </pc:sldMkLst>
        <pc:spChg chg="mod">
          <ac:chgData name="Guest User" userId="S::urn:spo:anon#4a2b6f1a71c908baf4a2de15fc87a73a7242a0b27ce6a1aa80490c5efe37611b::" providerId="AD" clId="Web-{170E74AE-E610-EEB9-7853-42AD51F50F07}" dt="2024-10-22T00:01:02.338" v="10" actId="20577"/>
          <ac:spMkLst>
            <pc:docMk/>
            <pc:sldMk cId="2432396699" sldId="280"/>
            <ac:spMk id="3" creationId="{FB0373AC-1959-9FD7-97D5-6DB7DD282322}"/>
          </ac:spMkLst>
        </pc:spChg>
      </pc:sldChg>
      <pc:sldChg chg="addSp modSp add replId">
        <pc:chgData name="Guest User" userId="S::urn:spo:anon#4a2b6f1a71c908baf4a2de15fc87a73a7242a0b27ce6a1aa80490c5efe37611b::" providerId="AD" clId="Web-{170E74AE-E610-EEB9-7853-42AD51F50F07}" dt="2024-10-22T02:11:24.283" v="1881" actId="1076"/>
        <pc:sldMkLst>
          <pc:docMk/>
          <pc:sldMk cId="124896914" sldId="281"/>
        </pc:sldMkLst>
        <pc:spChg chg="mod">
          <ac:chgData name="Guest User" userId="S::urn:spo:anon#4a2b6f1a71c908baf4a2de15fc87a73a7242a0b27ce6a1aa80490c5efe37611b::" providerId="AD" clId="Web-{170E74AE-E610-EEB9-7853-42AD51F50F07}" dt="2024-10-22T00:20:48.757" v="284" actId="20577"/>
          <ac:spMkLst>
            <pc:docMk/>
            <pc:sldMk cId="124896914" sldId="281"/>
            <ac:spMk id="109" creationId="{00000000-0000-0000-0000-000000000000}"/>
          </ac:spMkLst>
        </pc:spChg>
        <pc:picChg chg="add mod">
          <ac:chgData name="Guest User" userId="S::urn:spo:anon#4a2b6f1a71c908baf4a2de15fc87a73a7242a0b27ce6a1aa80490c5efe37611b::" providerId="AD" clId="Web-{170E74AE-E610-EEB9-7853-42AD51F50F07}" dt="2024-10-22T02:11:21.564" v="1880" actId="1076"/>
          <ac:picMkLst>
            <pc:docMk/>
            <pc:sldMk cId="124896914" sldId="281"/>
            <ac:picMk id="2" creationId="{352CA1D8-C783-0334-5EFF-68CAAC7F6727}"/>
          </ac:picMkLst>
        </pc:picChg>
        <pc:picChg chg="add mod">
          <ac:chgData name="Guest User" userId="S::urn:spo:anon#4a2b6f1a71c908baf4a2de15fc87a73a7242a0b27ce6a1aa80490c5efe37611b::" providerId="AD" clId="Web-{170E74AE-E610-EEB9-7853-42AD51F50F07}" dt="2024-10-22T02:11:24.283" v="1881" actId="1076"/>
          <ac:picMkLst>
            <pc:docMk/>
            <pc:sldMk cId="124896914" sldId="281"/>
            <ac:picMk id="3" creationId="{60ADC4EF-FF26-3C09-8FDF-BA2A6123DF0B}"/>
          </ac:picMkLst>
        </pc:picChg>
      </pc:sldChg>
      <pc:sldChg chg="modSp add del replId">
        <pc:chgData name="Guest User" userId="S::urn:spo:anon#4a2b6f1a71c908baf4a2de15fc87a73a7242a0b27ce6a1aa80490c5efe37611b::" providerId="AD" clId="Web-{170E74AE-E610-EEB9-7853-42AD51F50F07}" dt="2024-10-22T00:29:28.269" v="385"/>
        <pc:sldMkLst>
          <pc:docMk/>
          <pc:sldMk cId="624169519" sldId="282"/>
        </pc:sldMkLst>
        <pc:spChg chg="mod">
          <ac:chgData name="Guest User" userId="S::urn:spo:anon#4a2b6f1a71c908baf4a2de15fc87a73a7242a0b27ce6a1aa80490c5efe37611b::" providerId="AD" clId="Web-{170E74AE-E610-EEB9-7853-42AD51F50F07}" dt="2024-10-22T00:23:20.229" v="323" actId="20577"/>
          <ac:spMkLst>
            <pc:docMk/>
            <pc:sldMk cId="624169519" sldId="282"/>
            <ac:spMk id="109" creationId="{00000000-0000-0000-0000-000000000000}"/>
          </ac:spMkLst>
        </pc:spChg>
      </pc:sldChg>
      <pc:sldChg chg="addSp modSp">
        <pc:chgData name="Guest User" userId="S::urn:spo:anon#4a2b6f1a71c908baf4a2de15fc87a73a7242a0b27ce6a1aa80490c5efe37611b::" providerId="AD" clId="Web-{170E74AE-E610-EEB9-7853-42AD51F50F07}" dt="2024-10-22T02:17:40.979" v="1896" actId="1076"/>
        <pc:sldMkLst>
          <pc:docMk/>
          <pc:sldMk cId="2328212057" sldId="283"/>
        </pc:sldMkLst>
        <pc:spChg chg="add mod">
          <ac:chgData name="Guest User" userId="S::urn:spo:anon#4a2b6f1a71c908baf4a2de15fc87a73a7242a0b27ce6a1aa80490c5efe37611b::" providerId="AD" clId="Web-{170E74AE-E610-EEB9-7853-42AD51F50F07}" dt="2024-10-22T02:17:40.979" v="1896" actId="1076"/>
          <ac:spMkLst>
            <pc:docMk/>
            <pc:sldMk cId="2328212057" sldId="283"/>
            <ac:spMk id="2" creationId="{8E141599-8505-309D-7C27-F8CC57D1E2A1}"/>
          </ac:spMkLst>
        </pc:spChg>
        <pc:spChg chg="mod">
          <ac:chgData name="Guest User" userId="S::urn:spo:anon#4a2b6f1a71c908baf4a2de15fc87a73a7242a0b27ce6a1aa80490c5efe37611b::" providerId="AD" clId="Web-{170E74AE-E610-EEB9-7853-42AD51F50F07}" dt="2024-10-22T02:03:53.788" v="1698" actId="1076"/>
          <ac:spMkLst>
            <pc:docMk/>
            <pc:sldMk cId="2328212057" sldId="283"/>
            <ac:spMk id="7" creationId="{0CADE4F4-79D0-BDDD-BF46-2B2BFB081BE9}"/>
          </ac:spMkLst>
        </pc:spChg>
        <pc:spChg chg="mod">
          <ac:chgData name="Guest User" userId="S::urn:spo:anon#4a2b6f1a71c908baf4a2de15fc87a73a7242a0b27ce6a1aa80490c5efe37611b::" providerId="AD" clId="Web-{170E74AE-E610-EEB9-7853-42AD51F50F07}" dt="2024-10-22T02:04:26.867" v="1709" actId="20577"/>
          <ac:spMkLst>
            <pc:docMk/>
            <pc:sldMk cId="2328212057" sldId="283"/>
            <ac:spMk id="120" creationId="{00000000-0000-0000-0000-000000000000}"/>
          </ac:spMkLst>
        </pc:spChg>
        <pc:picChg chg="mod">
          <ac:chgData name="Guest User" userId="S::urn:spo:anon#4a2b6f1a71c908baf4a2de15fc87a73a7242a0b27ce6a1aa80490c5efe37611b::" providerId="AD" clId="Web-{170E74AE-E610-EEB9-7853-42AD51F50F07}" dt="2024-10-22T02:03:46.710" v="1697" actId="1076"/>
          <ac:picMkLst>
            <pc:docMk/>
            <pc:sldMk cId="2328212057" sldId="283"/>
            <ac:picMk id="9" creationId="{0BA7E6FA-9A45-4AA7-3EEF-97F8B322FD7E}"/>
          </ac:picMkLst>
        </pc:picChg>
      </pc:sldChg>
      <pc:sldChg chg="modSp">
        <pc:chgData name="Guest User" userId="S::urn:spo:anon#4a2b6f1a71c908baf4a2de15fc87a73a7242a0b27ce6a1aa80490c5efe37611b::" providerId="AD" clId="Web-{170E74AE-E610-EEB9-7853-42AD51F50F07}" dt="2024-10-22T02:04:48.664" v="1713" actId="1076"/>
        <pc:sldMkLst>
          <pc:docMk/>
          <pc:sldMk cId="1180000934" sldId="286"/>
        </pc:sldMkLst>
        <pc:spChg chg="mod">
          <ac:chgData name="Guest User" userId="S::urn:spo:anon#4a2b6f1a71c908baf4a2de15fc87a73a7242a0b27ce6a1aa80490c5efe37611b::" providerId="AD" clId="Web-{170E74AE-E610-EEB9-7853-42AD51F50F07}" dt="2024-10-22T02:04:48.664" v="1713" actId="1076"/>
          <ac:spMkLst>
            <pc:docMk/>
            <pc:sldMk cId="1180000934" sldId="286"/>
            <ac:spMk id="2" creationId="{D72E32CD-203A-9D07-F88F-59794F58A038}"/>
          </ac:spMkLst>
        </pc:spChg>
        <pc:picChg chg="mod">
          <ac:chgData name="Guest User" userId="S::urn:spo:anon#4a2b6f1a71c908baf4a2de15fc87a73a7242a0b27ce6a1aa80490c5efe37611b::" providerId="AD" clId="Web-{170E74AE-E610-EEB9-7853-42AD51F50F07}" dt="2024-10-22T02:04:39.617" v="1711" actId="1076"/>
          <ac:picMkLst>
            <pc:docMk/>
            <pc:sldMk cId="1180000934" sldId="286"/>
            <ac:picMk id="4" creationId="{6D95CDC3-91F8-778E-0EF4-CDD3BEAEFBD3}"/>
          </ac:picMkLst>
        </pc:picChg>
      </pc:sldChg>
      <pc:sldChg chg="addSp delSp modSp add replId">
        <pc:chgData name="Guest User" userId="S::urn:spo:anon#4a2b6f1a71c908baf4a2de15fc87a73a7242a0b27ce6a1aa80490c5efe37611b::" providerId="AD" clId="Web-{170E74AE-E610-EEB9-7853-42AD51F50F07}" dt="2024-10-22T00:31:52.631" v="457" actId="1076"/>
        <pc:sldMkLst>
          <pc:docMk/>
          <pc:sldMk cId="3322983887" sldId="287"/>
        </pc:sldMkLst>
        <pc:spChg chg="mod">
          <ac:chgData name="Guest User" userId="S::urn:spo:anon#4a2b6f1a71c908baf4a2de15fc87a73a7242a0b27ce6a1aa80490c5efe37611b::" providerId="AD" clId="Web-{170E74AE-E610-EEB9-7853-42AD51F50F07}" dt="2024-10-22T00:31:45.569" v="455" actId="20577"/>
          <ac:spMkLst>
            <pc:docMk/>
            <pc:sldMk cId="3322983887" sldId="287"/>
            <ac:spMk id="109" creationId="{00000000-0000-0000-0000-000000000000}"/>
          </ac:spMkLst>
        </pc:spChg>
        <pc:picChg chg="del">
          <ac:chgData name="Guest User" userId="S::urn:spo:anon#4a2b6f1a71c908baf4a2de15fc87a73a7242a0b27ce6a1aa80490c5efe37611b::" providerId="AD" clId="Web-{170E74AE-E610-EEB9-7853-42AD51F50F07}" dt="2024-10-22T00:25:26.247" v="331"/>
          <ac:picMkLst>
            <pc:docMk/>
            <pc:sldMk cId="3322983887" sldId="287"/>
            <ac:picMk id="2" creationId="{352CA1D8-C783-0334-5EFF-68CAAC7F6727}"/>
          </ac:picMkLst>
        </pc:picChg>
        <pc:picChg chg="del">
          <ac:chgData name="Guest User" userId="S::urn:spo:anon#4a2b6f1a71c908baf4a2de15fc87a73a7242a0b27ce6a1aa80490c5efe37611b::" providerId="AD" clId="Web-{170E74AE-E610-EEB9-7853-42AD51F50F07}" dt="2024-10-22T00:25:28.201" v="332"/>
          <ac:picMkLst>
            <pc:docMk/>
            <pc:sldMk cId="3322983887" sldId="287"/>
            <ac:picMk id="3" creationId="{60ADC4EF-FF26-3C09-8FDF-BA2A6123DF0B}"/>
          </ac:picMkLst>
        </pc:picChg>
        <pc:picChg chg="add del mod">
          <ac:chgData name="Guest User" userId="S::urn:spo:anon#4a2b6f1a71c908baf4a2de15fc87a73a7242a0b27ce6a1aa80490c5efe37611b::" providerId="AD" clId="Web-{170E74AE-E610-EEB9-7853-42AD51F50F07}" dt="2024-10-22T00:26:55.250" v="339"/>
          <ac:picMkLst>
            <pc:docMk/>
            <pc:sldMk cId="3322983887" sldId="287"/>
            <ac:picMk id="4" creationId="{1B2D7BF2-9612-9695-65BA-406262252620}"/>
          </ac:picMkLst>
        </pc:picChg>
        <pc:picChg chg="add mod">
          <ac:chgData name="Guest User" userId="S::urn:spo:anon#4a2b6f1a71c908baf4a2de15fc87a73a7242a0b27ce6a1aa80490c5efe37611b::" providerId="AD" clId="Web-{170E74AE-E610-EEB9-7853-42AD51F50F07}" dt="2024-10-22T00:31:52.631" v="457" actId="1076"/>
          <ac:picMkLst>
            <pc:docMk/>
            <pc:sldMk cId="3322983887" sldId="287"/>
            <ac:picMk id="5" creationId="{27AB06B5-DAE6-AFE3-AA10-38D08BBE2255}"/>
          </ac:picMkLst>
        </pc:picChg>
        <pc:picChg chg="add mod">
          <ac:chgData name="Guest User" userId="S::urn:spo:anon#4a2b6f1a71c908baf4a2de15fc87a73a7242a0b27ce6a1aa80490c5efe37611b::" providerId="AD" clId="Web-{170E74AE-E610-EEB9-7853-42AD51F50F07}" dt="2024-10-22T00:31:40.303" v="450" actId="1076"/>
          <ac:picMkLst>
            <pc:docMk/>
            <pc:sldMk cId="3322983887" sldId="287"/>
            <ac:picMk id="6" creationId="{087CD643-0291-DA00-0155-3CAE83B31F1C}"/>
          </ac:picMkLst>
        </pc:picChg>
      </pc:sldChg>
      <pc:sldChg chg="addSp modSp new">
        <pc:chgData name="Guest User" userId="S::urn:spo:anon#4a2b6f1a71c908baf4a2de15fc87a73a7242a0b27ce6a1aa80490c5efe37611b::" providerId="AD" clId="Web-{170E74AE-E610-EEB9-7853-42AD51F50F07}" dt="2024-10-22T01:47:26.859" v="1321" actId="20577"/>
        <pc:sldMkLst>
          <pc:docMk/>
          <pc:sldMk cId="3033968391" sldId="288"/>
        </pc:sldMkLst>
        <pc:spChg chg="mod">
          <ac:chgData name="Guest User" userId="S::urn:spo:anon#4a2b6f1a71c908baf4a2de15fc87a73a7242a0b27ce6a1aa80490c5efe37611b::" providerId="AD" clId="Web-{170E74AE-E610-EEB9-7853-42AD51F50F07}" dt="2024-10-22T01:24:35.359" v="752" actId="20577"/>
          <ac:spMkLst>
            <pc:docMk/>
            <pc:sldMk cId="3033968391" sldId="288"/>
            <ac:spMk id="2" creationId="{000150B2-2248-4556-1E74-2A65DA538301}"/>
          </ac:spMkLst>
        </pc:spChg>
        <pc:spChg chg="mod">
          <ac:chgData name="Guest User" userId="S::urn:spo:anon#4a2b6f1a71c908baf4a2de15fc87a73a7242a0b27ce6a1aa80490c5efe37611b::" providerId="AD" clId="Web-{170E74AE-E610-EEB9-7853-42AD51F50F07}" dt="2024-10-22T01:47:26.859" v="1321" actId="20577"/>
          <ac:spMkLst>
            <pc:docMk/>
            <pc:sldMk cId="3033968391" sldId="288"/>
            <ac:spMk id="3" creationId="{D89B0400-84D7-5DC1-7F50-C5622491D712}"/>
          </ac:spMkLst>
        </pc:spChg>
        <pc:picChg chg="add mod">
          <ac:chgData name="Guest User" userId="S::urn:spo:anon#4a2b6f1a71c908baf4a2de15fc87a73a7242a0b27ce6a1aa80490c5efe37611b::" providerId="AD" clId="Web-{170E74AE-E610-EEB9-7853-42AD51F50F07}" dt="2024-10-22T01:27:23.754" v="807" actId="1076"/>
          <ac:picMkLst>
            <pc:docMk/>
            <pc:sldMk cId="3033968391" sldId="288"/>
            <ac:picMk id="4" creationId="{E6FD289C-D2B6-0B28-36B1-6D01B0CA693C}"/>
          </ac:picMkLst>
        </pc:picChg>
      </pc:sldChg>
      <pc:sldChg chg="addSp delSp modSp add replId addAnim">
        <pc:chgData name="Guest User" userId="S::urn:spo:anon#4a2b6f1a71c908baf4a2de15fc87a73a7242a0b27ce6a1aa80490c5efe37611b::" providerId="AD" clId="Web-{170E74AE-E610-EEB9-7853-42AD51F50F07}" dt="2024-10-22T01:46:04.092" v="1320" actId="1076"/>
        <pc:sldMkLst>
          <pc:docMk/>
          <pc:sldMk cId="3052720743" sldId="289"/>
        </pc:sldMkLst>
        <pc:spChg chg="mod">
          <ac:chgData name="Guest User" userId="S::urn:spo:anon#4a2b6f1a71c908baf4a2de15fc87a73a7242a0b27ce6a1aa80490c5efe37611b::" providerId="AD" clId="Web-{170E74AE-E610-EEB9-7853-42AD51F50F07}" dt="2024-10-22T01:45:42.310" v="1317" actId="1076"/>
          <ac:spMkLst>
            <pc:docMk/>
            <pc:sldMk cId="3052720743" sldId="289"/>
            <ac:spMk id="3" creationId="{D89B0400-84D7-5DC1-7F50-C5622491D712}"/>
          </ac:spMkLst>
        </pc:spChg>
        <pc:spChg chg="add mod">
          <ac:chgData name="Guest User" userId="S::urn:spo:anon#4a2b6f1a71c908baf4a2de15fc87a73a7242a0b27ce6a1aa80490c5efe37611b::" providerId="AD" clId="Web-{170E74AE-E610-EEB9-7853-42AD51F50F07}" dt="2024-10-22T01:45:39.326" v="1316" actId="1076"/>
          <ac:spMkLst>
            <pc:docMk/>
            <pc:sldMk cId="3052720743" sldId="289"/>
            <ac:spMk id="7" creationId="{5F2055BD-4E36-F8C4-0F61-67B070E8F7A1}"/>
          </ac:spMkLst>
        </pc:spChg>
        <pc:spChg chg="add del mod">
          <ac:chgData name="Guest User" userId="S::urn:spo:anon#4a2b6f1a71c908baf4a2de15fc87a73a7242a0b27ce6a1aa80490c5efe37611b::" providerId="AD" clId="Web-{170E74AE-E610-EEB9-7853-42AD51F50F07}" dt="2024-10-22T01:42:02.024" v="1192"/>
          <ac:spMkLst>
            <pc:docMk/>
            <pc:sldMk cId="3052720743" sldId="289"/>
            <ac:spMk id="10" creationId="{3B87A0A7-6BA5-1A6A-7A98-7D2BC44928B5}"/>
          </ac:spMkLst>
        </pc:spChg>
        <pc:spChg chg="add del">
          <ac:chgData name="Guest User" userId="S::urn:spo:anon#4a2b6f1a71c908baf4a2de15fc87a73a7242a0b27ce6a1aa80490c5efe37611b::" providerId="AD" clId="Web-{170E74AE-E610-EEB9-7853-42AD51F50F07}" dt="2024-10-22T01:42:26.446" v="1194"/>
          <ac:spMkLst>
            <pc:docMk/>
            <pc:sldMk cId="3052720743" sldId="289"/>
            <ac:spMk id="14" creationId="{32748232-5865-00EE-8000-2AA8C3D6C102}"/>
          </ac:spMkLst>
        </pc:spChg>
        <pc:spChg chg="add mod">
          <ac:chgData name="Guest User" userId="S::urn:spo:anon#4a2b6f1a71c908baf4a2de15fc87a73a7242a0b27ce6a1aa80490c5efe37611b::" providerId="AD" clId="Web-{170E74AE-E610-EEB9-7853-42AD51F50F07}" dt="2024-10-22T01:45:49.435" v="1318" actId="1076"/>
          <ac:spMkLst>
            <pc:docMk/>
            <pc:sldMk cId="3052720743" sldId="289"/>
            <ac:spMk id="16" creationId="{29FCCD24-58F4-741D-F163-BA0A30E9E3BA}"/>
          </ac:spMkLst>
        </pc:spChg>
        <pc:picChg chg="add mod">
          <ac:chgData name="Guest User" userId="S::urn:spo:anon#4a2b6f1a71c908baf4a2de15fc87a73a7242a0b27ce6a1aa80490c5efe37611b::" providerId="AD" clId="Web-{170E74AE-E610-EEB9-7853-42AD51F50F07}" dt="2024-10-22T01:46:04.092" v="1320" actId="1076"/>
          <ac:picMkLst>
            <pc:docMk/>
            <pc:sldMk cId="3052720743" sldId="289"/>
            <ac:picMk id="5" creationId="{363F7176-E2C1-8454-2603-1F030AF29AB2}"/>
          </ac:picMkLst>
        </pc:picChg>
        <pc:picChg chg="add mod">
          <ac:chgData name="Guest User" userId="S::urn:spo:anon#4a2b6f1a71c908baf4a2de15fc87a73a7242a0b27ce6a1aa80490c5efe37611b::" providerId="AD" clId="Web-{170E74AE-E610-EEB9-7853-42AD51F50F07}" dt="2024-10-22T01:45:58.232" v="1319" actId="1076"/>
          <ac:picMkLst>
            <pc:docMk/>
            <pc:sldMk cId="3052720743" sldId="289"/>
            <ac:picMk id="6" creationId="{7DE22E78-94A7-343B-61CF-E6C4F9E69893}"/>
          </ac:picMkLst>
        </pc:picChg>
        <pc:picChg chg="add mod">
          <ac:chgData name="Guest User" userId="S::urn:spo:anon#4a2b6f1a71c908baf4a2de15fc87a73a7242a0b27ce6a1aa80490c5efe37611b::" providerId="AD" clId="Web-{170E74AE-E610-EEB9-7853-42AD51F50F07}" dt="2024-10-22T01:40:38.459" v="1180" actId="1076"/>
          <ac:picMkLst>
            <pc:docMk/>
            <pc:sldMk cId="3052720743" sldId="289"/>
            <ac:picMk id="8" creationId="{D74FA16D-B04D-DE5A-D54C-5462DBA98DCF}"/>
          </ac:picMkLst>
        </pc:picChg>
        <pc:picChg chg="add mod">
          <ac:chgData name="Guest User" userId="S::urn:spo:anon#4a2b6f1a71c908baf4a2de15fc87a73a7242a0b27ce6a1aa80490c5efe37611b::" providerId="AD" clId="Web-{170E74AE-E610-EEB9-7853-42AD51F50F07}" dt="2024-10-22T01:45:23.841" v="1314" actId="1076"/>
          <ac:picMkLst>
            <pc:docMk/>
            <pc:sldMk cId="3052720743" sldId="289"/>
            <ac:picMk id="22" creationId="{E3300DD3-98F4-AFC5-DEFF-9CC2E5CA19D7}"/>
          </ac:picMkLst>
        </pc:picChg>
        <pc:inkChg chg="add del">
          <ac:chgData name="Guest User" userId="S::urn:spo:anon#4a2b6f1a71c908baf4a2de15fc87a73a7242a0b27ce6a1aa80490c5efe37611b::" providerId="AD" clId="Web-{170E74AE-E610-EEB9-7853-42AD51F50F07}" dt="2024-10-22T01:41:17.695" v="1182"/>
          <ac:inkMkLst>
            <pc:docMk/>
            <pc:sldMk cId="3052720743" sldId="289"/>
            <ac:inkMk id="9" creationId="{77A7CF6E-3B76-F4C9-4970-EE96CAC1A3ED}"/>
          </ac:inkMkLst>
        </pc:inkChg>
        <pc:inkChg chg="add del">
          <ac:chgData name="Guest User" userId="S::urn:spo:anon#4a2b6f1a71c908baf4a2de15fc87a73a7242a0b27ce6a1aa80490c5efe37611b::" providerId="AD" clId="Web-{170E74AE-E610-EEB9-7853-42AD51F50F07}" dt="2024-10-22T01:41:52.024" v="1186"/>
          <ac:inkMkLst>
            <pc:docMk/>
            <pc:sldMk cId="3052720743" sldId="289"/>
            <ac:inkMk id="11" creationId="{9E8EF4BD-8B06-4B8C-C8D7-C63308A31404}"/>
          </ac:inkMkLst>
        </pc:inkChg>
        <pc:inkChg chg="add del">
          <ac:chgData name="Guest User" userId="S::urn:spo:anon#4a2b6f1a71c908baf4a2de15fc87a73a7242a0b27ce6a1aa80490c5efe37611b::" providerId="AD" clId="Web-{170E74AE-E610-EEB9-7853-42AD51F50F07}" dt="2024-10-22T01:41:55.586" v="1188"/>
          <ac:inkMkLst>
            <pc:docMk/>
            <pc:sldMk cId="3052720743" sldId="289"/>
            <ac:inkMk id="12" creationId="{39758194-288A-B9B1-AE52-72D9006130B0}"/>
          </ac:inkMkLst>
        </pc:inkChg>
        <pc:inkChg chg="add del">
          <ac:chgData name="Guest User" userId="S::urn:spo:anon#4a2b6f1a71c908baf4a2de15fc87a73a7242a0b27ce6a1aa80490c5efe37611b::" providerId="AD" clId="Web-{170E74AE-E610-EEB9-7853-42AD51F50F07}" dt="2024-10-22T01:41:59.977" v="1190"/>
          <ac:inkMkLst>
            <pc:docMk/>
            <pc:sldMk cId="3052720743" sldId="289"/>
            <ac:inkMk id="13" creationId="{10AEE88B-035C-E96C-FFE6-C4EEAD10FD28}"/>
          </ac:inkMkLst>
        </pc:inkChg>
        <pc:inkChg chg="add">
          <ac:chgData name="Guest User" userId="S::urn:spo:anon#4a2b6f1a71c908baf4a2de15fc87a73a7242a0b27ce6a1aa80490c5efe37611b::" providerId="AD" clId="Web-{170E74AE-E610-EEB9-7853-42AD51F50F07}" dt="2024-10-22T01:42:38.275" v="1195"/>
          <ac:inkMkLst>
            <pc:docMk/>
            <pc:sldMk cId="3052720743" sldId="289"/>
            <ac:inkMk id="15" creationId="{0E95A7C0-3D5E-59E9-4685-15E4C75AB0EE}"/>
          </ac:inkMkLst>
        </pc:inkChg>
        <pc:inkChg chg="add del">
          <ac:chgData name="Guest User" userId="S::urn:spo:anon#4a2b6f1a71c908baf4a2de15fc87a73a7242a0b27ce6a1aa80490c5efe37611b::" providerId="AD" clId="Web-{170E74AE-E610-EEB9-7853-42AD51F50F07}" dt="2024-10-22T01:43:35.745" v="1243"/>
          <ac:inkMkLst>
            <pc:docMk/>
            <pc:sldMk cId="3052720743" sldId="289"/>
            <ac:inkMk id="17" creationId="{C600246E-159F-31A5-754C-1D7F317BB871}"/>
          </ac:inkMkLst>
        </pc:inkChg>
        <pc:inkChg chg="add del">
          <ac:chgData name="Guest User" userId="S::urn:spo:anon#4a2b6f1a71c908baf4a2de15fc87a73a7242a0b27ce6a1aa80490c5efe37611b::" providerId="AD" clId="Web-{170E74AE-E610-EEB9-7853-42AD51F50F07}" dt="2024-10-22T01:43:35.745" v="1242"/>
          <ac:inkMkLst>
            <pc:docMk/>
            <pc:sldMk cId="3052720743" sldId="289"/>
            <ac:inkMk id="18" creationId="{6729057E-43E2-C43A-B111-0C9A33CB2043}"/>
          </ac:inkMkLst>
        </pc:inkChg>
        <pc:inkChg chg="add del">
          <ac:chgData name="Guest User" userId="S::urn:spo:anon#4a2b6f1a71c908baf4a2de15fc87a73a7242a0b27ce6a1aa80490c5efe37611b::" providerId="AD" clId="Web-{170E74AE-E610-EEB9-7853-42AD51F50F07}" dt="2024-10-22T01:43:35.745" v="1241"/>
          <ac:inkMkLst>
            <pc:docMk/>
            <pc:sldMk cId="3052720743" sldId="289"/>
            <ac:inkMk id="19" creationId="{0965E0AF-10ED-28A9-5EDA-66A003B29BB5}"/>
          </ac:inkMkLst>
        </pc:inkChg>
        <pc:inkChg chg="add del">
          <ac:chgData name="Guest User" userId="S::urn:spo:anon#4a2b6f1a71c908baf4a2de15fc87a73a7242a0b27ce6a1aa80490c5efe37611b::" providerId="AD" clId="Web-{170E74AE-E610-EEB9-7853-42AD51F50F07}" dt="2024-10-22T01:43:34.667" v="1240"/>
          <ac:inkMkLst>
            <pc:docMk/>
            <pc:sldMk cId="3052720743" sldId="289"/>
            <ac:inkMk id="20" creationId="{2584BDB3-EF6E-7251-B079-0460C1E68F66}"/>
          </ac:inkMkLst>
        </pc:inkChg>
        <pc:inkChg chg="add del">
          <ac:chgData name="Guest User" userId="S::urn:spo:anon#4a2b6f1a71c908baf4a2de15fc87a73a7242a0b27ce6a1aa80490c5efe37611b::" providerId="AD" clId="Web-{170E74AE-E610-EEB9-7853-42AD51F50F07}" dt="2024-10-22T01:43:34.667" v="1239"/>
          <ac:inkMkLst>
            <pc:docMk/>
            <pc:sldMk cId="3052720743" sldId="289"/>
            <ac:inkMk id="21" creationId="{A59E15E8-3CD3-D2D6-A714-2F4F316BDE6F}"/>
          </ac:inkMkLst>
        </pc:inkChg>
      </pc:sldChg>
      <pc:sldChg chg="modSp">
        <pc:chgData name="Guest User" userId="S::urn:spo:anon#4a2b6f1a71c908baf4a2de15fc87a73a7242a0b27ce6a1aa80490c5efe37611b::" providerId="AD" clId="Web-{170E74AE-E610-EEB9-7853-42AD51F50F07}" dt="2024-10-22T01:59:05.516" v="1511" actId="1076"/>
        <pc:sldMkLst>
          <pc:docMk/>
          <pc:sldMk cId="3015611681" sldId="290"/>
        </pc:sldMkLst>
        <pc:spChg chg="mod">
          <ac:chgData name="Guest User" userId="S::urn:spo:anon#4a2b6f1a71c908baf4a2de15fc87a73a7242a0b27ce6a1aa80490c5efe37611b::" providerId="AD" clId="Web-{170E74AE-E610-EEB9-7853-42AD51F50F07}" dt="2024-10-22T01:59:05.516" v="1511" actId="1076"/>
          <ac:spMkLst>
            <pc:docMk/>
            <pc:sldMk cId="3015611681" sldId="290"/>
            <ac:spMk id="7" creationId="{0CADE4F4-79D0-BDDD-BF46-2B2BFB081BE9}"/>
          </ac:spMkLst>
        </pc:spChg>
        <pc:spChg chg="mod">
          <ac:chgData name="Guest User" userId="S::urn:spo:anon#4a2b6f1a71c908baf4a2de15fc87a73a7242a0b27ce6a1aa80490c5efe37611b::" providerId="AD" clId="Web-{170E74AE-E610-EEB9-7853-42AD51F50F07}" dt="2024-10-22T01:58:40.359" v="1507" actId="20577"/>
          <ac:spMkLst>
            <pc:docMk/>
            <pc:sldMk cId="3015611681" sldId="290"/>
            <ac:spMk id="120" creationId="{00000000-0000-0000-0000-000000000000}"/>
          </ac:spMkLst>
        </pc:spChg>
        <pc:picChg chg="mod">
          <ac:chgData name="Guest User" userId="S::urn:spo:anon#4a2b6f1a71c908baf4a2de15fc87a73a7242a0b27ce6a1aa80490c5efe37611b::" providerId="AD" clId="Web-{170E74AE-E610-EEB9-7853-42AD51F50F07}" dt="2024-10-22T01:58:51.937" v="1509" actId="1076"/>
          <ac:picMkLst>
            <pc:docMk/>
            <pc:sldMk cId="3015611681" sldId="290"/>
            <ac:picMk id="3" creationId="{EF6A5D0C-6177-D5A0-A6A9-61BF4AC24102}"/>
          </ac:picMkLst>
        </pc:picChg>
      </pc:sldChg>
      <pc:sldChg chg="modSp">
        <pc:chgData name="Guest User" userId="S::urn:spo:anon#4a2b6f1a71c908baf4a2de15fc87a73a7242a0b27ce6a1aa80490c5efe37611b::" providerId="AD" clId="Web-{170E74AE-E610-EEB9-7853-42AD51F50F07}" dt="2024-10-22T02:00:17.393" v="1552" actId="20577"/>
        <pc:sldMkLst>
          <pc:docMk/>
          <pc:sldMk cId="2274154773" sldId="291"/>
        </pc:sldMkLst>
        <pc:spChg chg="mod">
          <ac:chgData name="Guest User" userId="S::urn:spo:anon#4a2b6f1a71c908baf4a2de15fc87a73a7242a0b27ce6a1aa80490c5efe37611b::" providerId="AD" clId="Web-{170E74AE-E610-EEB9-7853-42AD51F50F07}" dt="2024-10-22T01:58:10.343" v="1488" actId="1076"/>
          <ac:spMkLst>
            <pc:docMk/>
            <pc:sldMk cId="2274154773" sldId="291"/>
            <ac:spMk id="7" creationId="{0CADE4F4-79D0-BDDD-BF46-2B2BFB081BE9}"/>
          </ac:spMkLst>
        </pc:spChg>
        <pc:spChg chg="mod">
          <ac:chgData name="Guest User" userId="S::urn:spo:anon#4a2b6f1a71c908baf4a2de15fc87a73a7242a0b27ce6a1aa80490c5efe37611b::" providerId="AD" clId="Web-{170E74AE-E610-EEB9-7853-42AD51F50F07}" dt="2024-10-22T02:00:17.393" v="1552" actId="20577"/>
          <ac:spMkLst>
            <pc:docMk/>
            <pc:sldMk cId="2274154773" sldId="291"/>
            <ac:spMk id="120" creationId="{00000000-0000-0000-0000-000000000000}"/>
          </ac:spMkLst>
        </pc:spChg>
        <pc:picChg chg="mod">
          <ac:chgData name="Guest User" userId="S::urn:spo:anon#4a2b6f1a71c908baf4a2de15fc87a73a7242a0b27ce6a1aa80490c5efe37611b::" providerId="AD" clId="Web-{170E74AE-E610-EEB9-7853-42AD51F50F07}" dt="2024-10-22T01:58:05.140" v="1487" actId="1076"/>
          <ac:picMkLst>
            <pc:docMk/>
            <pc:sldMk cId="2274154773" sldId="291"/>
            <ac:picMk id="2" creationId="{A9204F2A-97F8-3CFF-4A23-AAF666C4A9BB}"/>
          </ac:picMkLst>
        </pc:picChg>
      </pc:sldChg>
      <pc:sldChg chg="modSp ord">
        <pc:chgData name="Guest User" userId="S::urn:spo:anon#4a2b6f1a71c908baf4a2de15fc87a73a7242a0b27ce6a1aa80490c5efe37611b::" providerId="AD" clId="Web-{170E74AE-E610-EEB9-7853-42AD51F50F07}" dt="2024-10-22T02:05:44.634" v="1718"/>
        <pc:sldMkLst>
          <pc:docMk/>
          <pc:sldMk cId="2478232836" sldId="292"/>
        </pc:sldMkLst>
        <pc:spChg chg="mod">
          <ac:chgData name="Guest User" userId="S::urn:spo:anon#4a2b6f1a71c908baf4a2de15fc87a73a7242a0b27ce6a1aa80490c5efe37611b::" providerId="AD" clId="Web-{170E74AE-E610-EEB9-7853-42AD51F50F07}" dt="2024-10-22T01:58:22.390" v="1491" actId="1076"/>
          <ac:spMkLst>
            <pc:docMk/>
            <pc:sldMk cId="2478232836" sldId="292"/>
            <ac:spMk id="7" creationId="{0CADE4F4-79D0-BDDD-BF46-2B2BFB081BE9}"/>
          </ac:spMkLst>
        </pc:spChg>
        <pc:spChg chg="mod">
          <ac:chgData name="Guest User" userId="S::urn:spo:anon#4a2b6f1a71c908baf4a2de15fc87a73a7242a0b27ce6a1aa80490c5efe37611b::" providerId="AD" clId="Web-{170E74AE-E610-EEB9-7853-42AD51F50F07}" dt="2024-10-22T01:59:46.345" v="1529" actId="20577"/>
          <ac:spMkLst>
            <pc:docMk/>
            <pc:sldMk cId="2478232836" sldId="292"/>
            <ac:spMk id="120" creationId="{00000000-0000-0000-0000-000000000000}"/>
          </ac:spMkLst>
        </pc:spChg>
        <pc:picChg chg="mod">
          <ac:chgData name="Guest User" userId="S::urn:spo:anon#4a2b6f1a71c908baf4a2de15fc87a73a7242a0b27ce6a1aa80490c5efe37611b::" providerId="AD" clId="Web-{170E74AE-E610-EEB9-7853-42AD51F50F07}" dt="2024-10-22T01:58:26.077" v="1492" actId="1076"/>
          <ac:picMkLst>
            <pc:docMk/>
            <pc:sldMk cId="2478232836" sldId="292"/>
            <ac:picMk id="2" creationId="{6B17B285-AF99-4499-69B0-EB520A98C3FB}"/>
          </ac:picMkLst>
        </pc:picChg>
      </pc:sldChg>
      <pc:sldChg chg="addSp modSp add replId">
        <pc:chgData name="Guest User" userId="S::urn:spo:anon#4a2b6f1a71c908baf4a2de15fc87a73a7242a0b27ce6a1aa80490c5efe37611b::" providerId="AD" clId="Web-{170E74AE-E610-EEB9-7853-42AD51F50F07}" dt="2024-10-22T01:52:40.913" v="1389" actId="1076"/>
        <pc:sldMkLst>
          <pc:docMk/>
          <pc:sldMk cId="2988732632" sldId="293"/>
        </pc:sldMkLst>
        <pc:spChg chg="mod">
          <ac:chgData name="Guest User" userId="S::urn:spo:anon#4a2b6f1a71c908baf4a2de15fc87a73a7242a0b27ce6a1aa80490c5efe37611b::" providerId="AD" clId="Web-{170E74AE-E610-EEB9-7853-42AD51F50F07}" dt="2024-10-22T01:51:49.303" v="1385" actId="14100"/>
          <ac:spMkLst>
            <pc:docMk/>
            <pc:sldMk cId="2988732632" sldId="293"/>
            <ac:spMk id="3" creationId="{D89B0400-84D7-5DC1-7F50-C5622491D712}"/>
          </ac:spMkLst>
        </pc:spChg>
        <pc:picChg chg="add mod">
          <ac:chgData name="Guest User" userId="S::urn:spo:anon#4a2b6f1a71c908baf4a2de15fc87a73a7242a0b27ce6a1aa80490c5efe37611b::" providerId="AD" clId="Web-{170E74AE-E610-EEB9-7853-42AD51F50F07}" dt="2024-10-22T01:52:40.913" v="1389" actId="1076"/>
          <ac:picMkLst>
            <pc:docMk/>
            <pc:sldMk cId="2988732632" sldId="293"/>
            <ac:picMk id="4" creationId="{CDE7E5CB-FB1A-D6C9-C2B4-6D17B2461CC0}"/>
          </ac:picMkLst>
        </pc:picChg>
      </pc:sldChg>
      <pc:sldChg chg="addSp modSp new">
        <pc:chgData name="Guest User" userId="S::urn:spo:anon#4a2b6f1a71c908baf4a2de15fc87a73a7242a0b27ce6a1aa80490c5efe37611b::" providerId="AD" clId="Web-{170E74AE-E610-EEB9-7853-42AD51F50F07}" dt="2024-10-22T02:19:29.606" v="1897" actId="1076"/>
        <pc:sldMkLst>
          <pc:docMk/>
          <pc:sldMk cId="2570336082" sldId="294"/>
        </pc:sldMkLst>
        <pc:spChg chg="mod">
          <ac:chgData name="Guest User" userId="S::urn:spo:anon#4a2b6f1a71c908baf4a2de15fc87a73a7242a0b27ce6a1aa80490c5efe37611b::" providerId="AD" clId="Web-{170E74AE-E610-EEB9-7853-42AD51F50F07}" dt="2024-10-22T02:05:19.087" v="1716" actId="20577"/>
          <ac:spMkLst>
            <pc:docMk/>
            <pc:sldMk cId="2570336082" sldId="294"/>
            <ac:spMk id="2" creationId="{B6002393-F540-9C12-2354-3342BB971C94}"/>
          </ac:spMkLst>
        </pc:spChg>
        <pc:spChg chg="mod">
          <ac:chgData name="Guest User" userId="S::urn:spo:anon#4a2b6f1a71c908baf4a2de15fc87a73a7242a0b27ce6a1aa80490c5efe37611b::" providerId="AD" clId="Web-{170E74AE-E610-EEB9-7853-42AD51F50F07}" dt="2024-10-22T02:08:40.951" v="1780" actId="1076"/>
          <ac:spMkLst>
            <pc:docMk/>
            <pc:sldMk cId="2570336082" sldId="294"/>
            <ac:spMk id="3" creationId="{A9C40653-239E-9463-247D-6E146C3C337D}"/>
          </ac:spMkLst>
        </pc:spChg>
        <pc:spChg chg="add mod">
          <ac:chgData name="Guest User" userId="S::urn:spo:anon#4a2b6f1a71c908baf4a2de15fc87a73a7242a0b27ce6a1aa80490c5efe37611b::" providerId="AD" clId="Web-{170E74AE-E610-EEB9-7853-42AD51F50F07}" dt="2024-10-22T02:10:33.766" v="1875" actId="1076"/>
          <ac:spMkLst>
            <pc:docMk/>
            <pc:sldMk cId="2570336082" sldId="294"/>
            <ac:spMk id="6" creationId="{7F21040D-A389-6BDC-D134-A7EEA0EE89EF}"/>
          </ac:spMkLst>
        </pc:spChg>
        <pc:picChg chg="add mod">
          <ac:chgData name="Guest User" userId="S::urn:spo:anon#4a2b6f1a71c908baf4a2de15fc87a73a7242a0b27ce6a1aa80490c5efe37611b::" providerId="AD" clId="Web-{170E74AE-E610-EEB9-7853-42AD51F50F07}" dt="2024-10-22T02:19:29.606" v="1897" actId="1076"/>
          <ac:picMkLst>
            <pc:docMk/>
            <pc:sldMk cId="2570336082" sldId="294"/>
            <ac:picMk id="4" creationId="{F481A8DE-A693-ECE2-4C69-A48577A3C1E8}"/>
          </ac:picMkLst>
        </pc:picChg>
        <pc:picChg chg="add mod">
          <ac:chgData name="Guest User" userId="S::urn:spo:anon#4a2b6f1a71c908baf4a2de15fc87a73a7242a0b27ce6a1aa80490c5efe37611b::" providerId="AD" clId="Web-{170E74AE-E610-EEB9-7853-42AD51F50F07}" dt="2024-10-22T02:09:00.623" v="1787" actId="1076"/>
          <ac:picMkLst>
            <pc:docMk/>
            <pc:sldMk cId="2570336082" sldId="294"/>
            <ac:picMk id="5" creationId="{9BF715BB-BA2C-265B-A179-AEE2DF3AD56B}"/>
          </ac:picMkLst>
        </pc:picChg>
      </pc:sldChg>
    </pc:docChg>
  </pc:docChgLst>
  <pc:docChgLst>
    <pc:chgData name="Le Ngoc Lam 20232036M" userId="e955b7c3-dea4-4206-b16c-79aace778de4" providerId="ADAL" clId="{231B9DB3-95C6-4089-8FCC-4BD564780AF7}"/>
    <pc:docChg chg="undo custSel addSld delSld modSld sldOrd">
      <pc:chgData name="Le Ngoc Lam 20232036M" userId="e955b7c3-dea4-4206-b16c-79aace778de4" providerId="ADAL" clId="{231B9DB3-95C6-4089-8FCC-4BD564780AF7}" dt="2024-10-22T02:33:54.294" v="1598"/>
      <pc:docMkLst>
        <pc:docMk/>
      </pc:docMkLst>
      <pc:sldChg chg="modSp mod">
        <pc:chgData name="Le Ngoc Lam 20232036M" userId="e955b7c3-dea4-4206-b16c-79aace778de4" providerId="ADAL" clId="{231B9DB3-95C6-4089-8FCC-4BD564780AF7}" dt="2024-10-22T02:32:49.298" v="1597" actId="20577"/>
        <pc:sldMkLst>
          <pc:docMk/>
          <pc:sldMk cId="0" sldId="257"/>
        </pc:sldMkLst>
        <pc:spChg chg="mod">
          <ac:chgData name="Le Ngoc Lam 20232036M" userId="e955b7c3-dea4-4206-b16c-79aace778de4" providerId="ADAL" clId="{231B9DB3-95C6-4089-8FCC-4BD564780AF7}" dt="2024-10-22T02:32:49.298" v="1597" actId="20577"/>
          <ac:spMkLst>
            <pc:docMk/>
            <pc:sldMk cId="0" sldId="257"/>
            <ac:spMk id="90" creationId="{00000000-0000-0000-0000-000000000000}"/>
          </ac:spMkLst>
        </pc:spChg>
      </pc:sldChg>
      <pc:sldChg chg="addSp delSp modSp mod modNotes">
        <pc:chgData name="Le Ngoc Lam 20232036M" userId="e955b7c3-dea4-4206-b16c-79aace778de4" providerId="ADAL" clId="{231B9DB3-95C6-4089-8FCC-4BD564780AF7}" dt="2024-10-22T01:53:11.278" v="1589" actId="1076"/>
        <pc:sldMkLst>
          <pc:docMk/>
          <pc:sldMk cId="0" sldId="259"/>
        </pc:sldMkLst>
        <pc:spChg chg="add mod">
          <ac:chgData name="Le Ngoc Lam 20232036M" userId="e955b7c3-dea4-4206-b16c-79aace778de4" providerId="ADAL" clId="{231B9DB3-95C6-4089-8FCC-4BD564780AF7}" dt="2024-10-22T01:53:08.710" v="1588" actId="1076"/>
          <ac:spMkLst>
            <pc:docMk/>
            <pc:sldMk cId="0" sldId="259"/>
            <ac:spMk id="3" creationId="{A5D1E2CC-0188-EDB7-2FDC-387E7EBD4E0C}"/>
          </ac:spMkLst>
        </pc:spChg>
        <pc:spChg chg="add del mod">
          <ac:chgData name="Le Ngoc Lam 20232036M" userId="e955b7c3-dea4-4206-b16c-79aace778de4" providerId="ADAL" clId="{231B9DB3-95C6-4089-8FCC-4BD564780AF7}" dt="2024-10-22T00:53:18.991" v="776" actId="478"/>
          <ac:spMkLst>
            <pc:docMk/>
            <pc:sldMk cId="0" sldId="259"/>
            <ac:spMk id="4" creationId="{20660C30-EC03-AFF2-D9E3-6C00E0996AE3}"/>
          </ac:spMkLst>
        </pc:spChg>
        <pc:spChg chg="add mod">
          <ac:chgData name="Le Ngoc Lam 20232036M" userId="e955b7c3-dea4-4206-b16c-79aace778de4" providerId="ADAL" clId="{231B9DB3-95C6-4089-8FCC-4BD564780AF7}" dt="2024-10-22T01:53:11.278" v="1589" actId="1076"/>
          <ac:spMkLst>
            <pc:docMk/>
            <pc:sldMk cId="0" sldId="259"/>
            <ac:spMk id="5" creationId="{A8C8C44C-ACB4-FC0C-98B0-ACD01D55DEBA}"/>
          </ac:spMkLst>
        </pc:spChg>
        <pc:spChg chg="mod">
          <ac:chgData name="Le Ngoc Lam 20232036M" userId="e955b7c3-dea4-4206-b16c-79aace778de4" providerId="ADAL" clId="{231B9DB3-95C6-4089-8FCC-4BD564780AF7}" dt="2024-10-22T00:54:36.121" v="794" actId="113"/>
          <ac:spMkLst>
            <pc:docMk/>
            <pc:sldMk cId="0" sldId="259"/>
            <ac:spMk id="103" creationId="{00000000-0000-0000-0000-000000000000}"/>
          </ac:spMkLst>
        </pc:spChg>
      </pc:sldChg>
      <pc:sldChg chg="addSp delSp modSp del mod">
        <pc:chgData name="Le Ngoc Lam 20232036M" userId="e955b7c3-dea4-4206-b16c-79aace778de4" providerId="ADAL" clId="{231B9DB3-95C6-4089-8FCC-4BD564780AF7}" dt="2024-10-22T00:50:47.896" v="724" actId="47"/>
        <pc:sldMkLst>
          <pc:docMk/>
          <pc:sldMk cId="0" sldId="262"/>
        </pc:sldMkLst>
        <pc:spChg chg="add del mod">
          <ac:chgData name="Le Ngoc Lam 20232036M" userId="e955b7c3-dea4-4206-b16c-79aace778de4" providerId="ADAL" clId="{231B9DB3-95C6-4089-8FCC-4BD564780AF7}" dt="2024-10-22T00:49:54.456" v="704" actId="478"/>
          <ac:spMkLst>
            <pc:docMk/>
            <pc:sldMk cId="0" sldId="262"/>
            <ac:spMk id="7" creationId="{8E38117C-22D6-4A1A-D939-1875799831CE}"/>
          </ac:spMkLst>
        </pc:spChg>
        <pc:spChg chg="mod">
          <ac:chgData name="Le Ngoc Lam 20232036M" userId="e955b7c3-dea4-4206-b16c-79aace778de4" providerId="ADAL" clId="{231B9DB3-95C6-4089-8FCC-4BD564780AF7}" dt="2024-10-22T00:06:43.821" v="157" actId="20577"/>
          <ac:spMkLst>
            <pc:docMk/>
            <pc:sldMk cId="0" sldId="262"/>
            <ac:spMk id="120" creationId="{00000000-0000-0000-0000-000000000000}"/>
          </ac:spMkLst>
        </pc:spChg>
        <pc:spChg chg="del">
          <ac:chgData name="Le Ngoc Lam 20232036M" userId="e955b7c3-dea4-4206-b16c-79aace778de4" providerId="ADAL" clId="{231B9DB3-95C6-4089-8FCC-4BD564780AF7}" dt="2024-10-22T00:00:51.992" v="92" actId="478"/>
          <ac:spMkLst>
            <pc:docMk/>
            <pc:sldMk cId="0" sldId="262"/>
            <ac:spMk id="121" creationId="{00000000-0000-0000-0000-000000000000}"/>
          </ac:spMkLst>
        </pc:spChg>
        <pc:graphicFrameChg chg="add del mod">
          <ac:chgData name="Le Ngoc Lam 20232036M" userId="e955b7c3-dea4-4206-b16c-79aace778de4" providerId="ADAL" clId="{231B9DB3-95C6-4089-8FCC-4BD564780AF7}" dt="2024-10-22T00:37:39.488" v="628" actId="478"/>
          <ac:graphicFrameMkLst>
            <pc:docMk/>
            <pc:sldMk cId="0" sldId="262"/>
            <ac:graphicFrameMk id="5" creationId="{574AC1C0-2E6F-FD2A-7E8D-86C868E66F40}"/>
          </ac:graphicFrameMkLst>
        </pc:graphicFrameChg>
        <pc:graphicFrameChg chg="add del mod">
          <ac:chgData name="Le Ngoc Lam 20232036M" userId="e955b7c3-dea4-4206-b16c-79aace778de4" providerId="ADAL" clId="{231B9DB3-95C6-4089-8FCC-4BD564780AF7}" dt="2024-10-22T00:49:56.040" v="705" actId="478"/>
          <ac:graphicFrameMkLst>
            <pc:docMk/>
            <pc:sldMk cId="0" sldId="262"/>
            <ac:graphicFrameMk id="6" creationId="{3F1E457B-8297-66A9-7492-805B4A33DBF8}"/>
          </ac:graphicFrameMkLst>
        </pc:graphicFrameChg>
        <pc:graphicFrameChg chg="add mod">
          <ac:chgData name="Le Ngoc Lam 20232036M" userId="e955b7c3-dea4-4206-b16c-79aace778de4" providerId="ADAL" clId="{231B9DB3-95C6-4089-8FCC-4BD564780AF7}" dt="2024-10-22T00:47:20.295" v="700" actId="1076"/>
          <ac:graphicFrameMkLst>
            <pc:docMk/>
            <pc:sldMk cId="0" sldId="262"/>
            <ac:graphicFrameMk id="8" creationId="{5553E436-5814-51F1-175D-1E7EEF446712}"/>
          </ac:graphicFrameMkLst>
        </pc:graphicFrameChg>
        <pc:graphicFrameChg chg="add del mod">
          <ac:chgData name="Le Ngoc Lam 20232036M" userId="e955b7c3-dea4-4206-b16c-79aace778de4" providerId="ADAL" clId="{231B9DB3-95C6-4089-8FCC-4BD564780AF7}" dt="2024-10-22T00:49:57.692" v="706" actId="478"/>
          <ac:graphicFrameMkLst>
            <pc:docMk/>
            <pc:sldMk cId="0" sldId="262"/>
            <ac:graphicFrameMk id="9" creationId="{BD8DFAFE-4412-3A74-6AAD-9B7B351935AF}"/>
          </ac:graphicFrameMkLst>
        </pc:graphicFrameChg>
        <pc:picChg chg="add del mod">
          <ac:chgData name="Le Ngoc Lam 20232036M" userId="e955b7c3-dea4-4206-b16c-79aace778de4" providerId="ADAL" clId="{231B9DB3-95C6-4089-8FCC-4BD564780AF7}" dt="2024-10-22T00:01:53.143" v="96" actId="478"/>
          <ac:picMkLst>
            <pc:docMk/>
            <pc:sldMk cId="0" sldId="262"/>
            <ac:picMk id="2" creationId="{1E6BE182-66D5-FC6D-29AF-DB15F15732F4}"/>
          </ac:picMkLst>
        </pc:picChg>
        <pc:picChg chg="add del mod">
          <ac:chgData name="Le Ngoc Lam 20232036M" userId="e955b7c3-dea4-4206-b16c-79aace778de4" providerId="ADAL" clId="{231B9DB3-95C6-4089-8FCC-4BD564780AF7}" dt="2024-10-22T00:06:46.441" v="158" actId="478"/>
          <ac:picMkLst>
            <pc:docMk/>
            <pc:sldMk cId="0" sldId="262"/>
            <ac:picMk id="3" creationId="{778CD759-5C60-FF9D-8D74-8795C5ACE34F}"/>
          </ac:picMkLst>
        </pc:picChg>
        <pc:picChg chg="add del">
          <ac:chgData name="Le Ngoc Lam 20232036M" userId="e955b7c3-dea4-4206-b16c-79aace778de4" providerId="ADAL" clId="{231B9DB3-95C6-4089-8FCC-4BD564780AF7}" dt="2024-10-22T00:03:42.618" v="132" actId="478"/>
          <ac:picMkLst>
            <pc:docMk/>
            <pc:sldMk cId="0" sldId="262"/>
            <ac:picMk id="4" creationId="{6D95CDC3-91F8-778E-0EF4-CDD3BEAEFBD3}"/>
          </ac:picMkLst>
        </pc:picChg>
      </pc:sldChg>
      <pc:sldChg chg="modSp mod">
        <pc:chgData name="Le Ngoc Lam 20232036M" userId="e955b7c3-dea4-4206-b16c-79aace778de4" providerId="ADAL" clId="{231B9DB3-95C6-4089-8FCC-4BD564780AF7}" dt="2024-10-22T01:50:59.783" v="1546" actId="113"/>
        <pc:sldMkLst>
          <pc:docMk/>
          <pc:sldMk cId="0" sldId="263"/>
        </pc:sldMkLst>
        <pc:spChg chg="mod">
          <ac:chgData name="Le Ngoc Lam 20232036M" userId="e955b7c3-dea4-4206-b16c-79aace778de4" providerId="ADAL" clId="{231B9DB3-95C6-4089-8FCC-4BD564780AF7}" dt="2024-10-22T01:50:59.783" v="1546" actId="113"/>
          <ac:spMkLst>
            <pc:docMk/>
            <pc:sldMk cId="0" sldId="263"/>
            <ac:spMk id="127" creationId="{00000000-0000-0000-0000-000000000000}"/>
          </ac:spMkLst>
        </pc:spChg>
      </pc:sldChg>
      <pc:sldChg chg="modSp mod">
        <pc:chgData name="Le Ngoc Lam 20232036M" userId="e955b7c3-dea4-4206-b16c-79aace778de4" providerId="ADAL" clId="{231B9DB3-95C6-4089-8FCC-4BD564780AF7}" dt="2024-10-22T00:23:13.054" v="215" actId="20577"/>
        <pc:sldMkLst>
          <pc:docMk/>
          <pc:sldMk cId="401846961" sldId="265"/>
        </pc:sldMkLst>
        <pc:spChg chg="mod">
          <ac:chgData name="Le Ngoc Lam 20232036M" userId="e955b7c3-dea4-4206-b16c-79aace778de4" providerId="ADAL" clId="{231B9DB3-95C6-4089-8FCC-4BD564780AF7}" dt="2024-10-22T00:23:13.054" v="215" actId="20577"/>
          <ac:spMkLst>
            <pc:docMk/>
            <pc:sldMk cId="401846961" sldId="265"/>
            <ac:spMk id="3" creationId="{FB0373AC-1959-9FD7-97D5-6DB7DD282322}"/>
          </ac:spMkLst>
        </pc:spChg>
      </pc:sldChg>
      <pc:sldChg chg="modSp mod">
        <pc:chgData name="Le Ngoc Lam 20232036M" userId="e955b7c3-dea4-4206-b16c-79aace778de4" providerId="ADAL" clId="{231B9DB3-95C6-4089-8FCC-4BD564780AF7}" dt="2024-10-22T00:55:35.104" v="800"/>
        <pc:sldMkLst>
          <pc:docMk/>
          <pc:sldMk cId="1301616961" sldId="266"/>
        </pc:sldMkLst>
        <pc:spChg chg="mod">
          <ac:chgData name="Le Ngoc Lam 20232036M" userId="e955b7c3-dea4-4206-b16c-79aace778de4" providerId="ADAL" clId="{231B9DB3-95C6-4089-8FCC-4BD564780AF7}" dt="2024-10-22T00:55:35.104" v="800"/>
          <ac:spMkLst>
            <pc:docMk/>
            <pc:sldMk cId="1301616961" sldId="266"/>
            <ac:spMk id="114" creationId="{00000000-0000-0000-0000-000000000000}"/>
          </ac:spMkLst>
        </pc:spChg>
      </pc:sldChg>
      <pc:sldChg chg="modSp mod">
        <pc:chgData name="Le Ngoc Lam 20232036M" userId="e955b7c3-dea4-4206-b16c-79aace778de4" providerId="ADAL" clId="{231B9DB3-95C6-4089-8FCC-4BD564780AF7}" dt="2024-10-22T00:55:38.009" v="802"/>
        <pc:sldMkLst>
          <pc:docMk/>
          <pc:sldMk cId="3548477211" sldId="268"/>
        </pc:sldMkLst>
        <pc:spChg chg="mod">
          <ac:chgData name="Le Ngoc Lam 20232036M" userId="e955b7c3-dea4-4206-b16c-79aace778de4" providerId="ADAL" clId="{231B9DB3-95C6-4089-8FCC-4BD564780AF7}" dt="2024-10-22T00:55:38.009" v="802"/>
          <ac:spMkLst>
            <pc:docMk/>
            <pc:sldMk cId="3548477211" sldId="268"/>
            <ac:spMk id="114" creationId="{00000000-0000-0000-0000-000000000000}"/>
          </ac:spMkLst>
        </pc:spChg>
      </pc:sldChg>
      <pc:sldChg chg="modSp mod">
        <pc:chgData name="Le Ngoc Lam 20232036M" userId="e955b7c3-dea4-4206-b16c-79aace778de4" providerId="ADAL" clId="{231B9DB3-95C6-4089-8FCC-4BD564780AF7}" dt="2024-10-22T00:55:40.950" v="804"/>
        <pc:sldMkLst>
          <pc:docMk/>
          <pc:sldMk cId="168726014" sldId="269"/>
        </pc:sldMkLst>
        <pc:spChg chg="mod">
          <ac:chgData name="Le Ngoc Lam 20232036M" userId="e955b7c3-dea4-4206-b16c-79aace778de4" providerId="ADAL" clId="{231B9DB3-95C6-4089-8FCC-4BD564780AF7}" dt="2024-10-22T00:55:40.950" v="804"/>
          <ac:spMkLst>
            <pc:docMk/>
            <pc:sldMk cId="168726014" sldId="269"/>
            <ac:spMk id="114" creationId="{00000000-0000-0000-0000-000000000000}"/>
          </ac:spMkLst>
        </pc:spChg>
      </pc:sldChg>
      <pc:sldChg chg="modSp mod">
        <pc:chgData name="Le Ngoc Lam 20232036M" userId="e955b7c3-dea4-4206-b16c-79aace778de4" providerId="ADAL" clId="{231B9DB3-95C6-4089-8FCC-4BD564780AF7}" dt="2024-10-22T00:55:43.772" v="806"/>
        <pc:sldMkLst>
          <pc:docMk/>
          <pc:sldMk cId="579645828" sldId="270"/>
        </pc:sldMkLst>
        <pc:spChg chg="mod">
          <ac:chgData name="Le Ngoc Lam 20232036M" userId="e955b7c3-dea4-4206-b16c-79aace778de4" providerId="ADAL" clId="{231B9DB3-95C6-4089-8FCC-4BD564780AF7}" dt="2024-10-22T00:55:43.772" v="806"/>
          <ac:spMkLst>
            <pc:docMk/>
            <pc:sldMk cId="579645828" sldId="270"/>
            <ac:spMk id="114" creationId="{00000000-0000-0000-0000-000000000000}"/>
          </ac:spMkLst>
        </pc:spChg>
      </pc:sldChg>
      <pc:sldChg chg="modSp mod">
        <pc:chgData name="Le Ngoc Lam 20232036M" userId="e955b7c3-dea4-4206-b16c-79aace778de4" providerId="ADAL" clId="{231B9DB3-95C6-4089-8FCC-4BD564780AF7}" dt="2024-10-22T01:29:44.332" v="1220" actId="14100"/>
        <pc:sldMkLst>
          <pc:docMk/>
          <pc:sldMk cId="3310467035" sldId="271"/>
        </pc:sldMkLst>
        <pc:spChg chg="mod">
          <ac:chgData name="Le Ngoc Lam 20232036M" userId="e955b7c3-dea4-4206-b16c-79aace778de4" providerId="ADAL" clId="{231B9DB3-95C6-4089-8FCC-4BD564780AF7}" dt="2024-10-22T01:29:44.332" v="1220" actId="14100"/>
          <ac:spMkLst>
            <pc:docMk/>
            <pc:sldMk cId="3310467035" sldId="271"/>
            <ac:spMk id="114" creationId="{00000000-0000-0000-0000-000000000000}"/>
          </ac:spMkLst>
        </pc:spChg>
      </pc:sldChg>
      <pc:sldChg chg="modSp mod">
        <pc:chgData name="Le Ngoc Lam 20232036M" userId="e955b7c3-dea4-4206-b16c-79aace778de4" providerId="ADAL" clId="{231B9DB3-95C6-4089-8FCC-4BD564780AF7}" dt="2024-10-22T00:55:57.831" v="816" actId="14100"/>
        <pc:sldMkLst>
          <pc:docMk/>
          <pc:sldMk cId="1886258710" sldId="272"/>
        </pc:sldMkLst>
        <pc:spChg chg="mod">
          <ac:chgData name="Le Ngoc Lam 20232036M" userId="e955b7c3-dea4-4206-b16c-79aace778de4" providerId="ADAL" clId="{231B9DB3-95C6-4089-8FCC-4BD564780AF7}" dt="2024-10-22T00:55:57.831" v="816" actId="14100"/>
          <ac:spMkLst>
            <pc:docMk/>
            <pc:sldMk cId="1886258710" sldId="272"/>
            <ac:spMk id="114" creationId="{00000000-0000-0000-0000-000000000000}"/>
          </ac:spMkLst>
        </pc:spChg>
      </pc:sldChg>
      <pc:sldChg chg="modSp mod">
        <pc:chgData name="Le Ngoc Lam 20232036M" userId="e955b7c3-dea4-4206-b16c-79aace778de4" providerId="ADAL" clId="{231B9DB3-95C6-4089-8FCC-4BD564780AF7}" dt="2024-10-22T01:36:41.710" v="1424" actId="1076"/>
        <pc:sldMkLst>
          <pc:docMk/>
          <pc:sldMk cId="2121952535" sldId="273"/>
        </pc:sldMkLst>
        <pc:spChg chg="mod">
          <ac:chgData name="Le Ngoc Lam 20232036M" userId="e955b7c3-dea4-4206-b16c-79aace778de4" providerId="ADAL" clId="{231B9DB3-95C6-4089-8FCC-4BD564780AF7}" dt="2024-10-22T01:36:41.710" v="1424" actId="1076"/>
          <ac:spMkLst>
            <pc:docMk/>
            <pc:sldMk cId="2121952535" sldId="273"/>
            <ac:spMk id="114" creationId="{00000000-0000-0000-0000-000000000000}"/>
          </ac:spMkLst>
        </pc:spChg>
      </pc:sldChg>
      <pc:sldChg chg="modSp mod">
        <pc:chgData name="Le Ngoc Lam 20232036M" userId="e955b7c3-dea4-4206-b16c-79aace778de4" providerId="ADAL" clId="{231B9DB3-95C6-4089-8FCC-4BD564780AF7}" dt="2024-10-22T00:56:09.720" v="822" actId="14100"/>
        <pc:sldMkLst>
          <pc:docMk/>
          <pc:sldMk cId="412499388" sldId="274"/>
        </pc:sldMkLst>
        <pc:spChg chg="mod">
          <ac:chgData name="Le Ngoc Lam 20232036M" userId="e955b7c3-dea4-4206-b16c-79aace778de4" providerId="ADAL" clId="{231B9DB3-95C6-4089-8FCC-4BD564780AF7}" dt="2024-10-22T00:56:09.720" v="822" actId="14100"/>
          <ac:spMkLst>
            <pc:docMk/>
            <pc:sldMk cId="412499388" sldId="274"/>
            <ac:spMk id="114" creationId="{00000000-0000-0000-0000-000000000000}"/>
          </ac:spMkLst>
        </pc:spChg>
      </pc:sldChg>
      <pc:sldChg chg="modSp mod">
        <pc:chgData name="Le Ngoc Lam 20232036M" userId="e955b7c3-dea4-4206-b16c-79aace778de4" providerId="ADAL" clId="{231B9DB3-95C6-4089-8FCC-4BD564780AF7}" dt="2024-10-22T00:56:14" v="825" actId="14100"/>
        <pc:sldMkLst>
          <pc:docMk/>
          <pc:sldMk cId="2086153681" sldId="275"/>
        </pc:sldMkLst>
        <pc:spChg chg="mod">
          <ac:chgData name="Le Ngoc Lam 20232036M" userId="e955b7c3-dea4-4206-b16c-79aace778de4" providerId="ADAL" clId="{231B9DB3-95C6-4089-8FCC-4BD564780AF7}" dt="2024-10-22T00:56:14" v="825" actId="14100"/>
          <ac:spMkLst>
            <pc:docMk/>
            <pc:sldMk cId="2086153681" sldId="275"/>
            <ac:spMk id="114" creationId="{00000000-0000-0000-0000-000000000000}"/>
          </ac:spMkLst>
        </pc:spChg>
      </pc:sldChg>
      <pc:sldChg chg="modSp mod">
        <pc:chgData name="Le Ngoc Lam 20232036M" userId="e955b7c3-dea4-4206-b16c-79aace778de4" providerId="ADAL" clId="{231B9DB3-95C6-4089-8FCC-4BD564780AF7}" dt="2024-10-22T02:23:08.105" v="1596" actId="1076"/>
        <pc:sldMkLst>
          <pc:docMk/>
          <pc:sldMk cId="899929017" sldId="276"/>
        </pc:sldMkLst>
        <pc:spChg chg="mod">
          <ac:chgData name="Le Ngoc Lam 20232036M" userId="e955b7c3-dea4-4206-b16c-79aace778de4" providerId="ADAL" clId="{231B9DB3-95C6-4089-8FCC-4BD564780AF7}" dt="2024-10-22T02:22:53.101" v="1593" actId="14100"/>
          <ac:spMkLst>
            <pc:docMk/>
            <pc:sldMk cId="899929017" sldId="276"/>
            <ac:spMk id="114" creationId="{00000000-0000-0000-0000-000000000000}"/>
          </ac:spMkLst>
        </pc:spChg>
        <pc:picChg chg="mod">
          <ac:chgData name="Le Ngoc Lam 20232036M" userId="e955b7c3-dea4-4206-b16c-79aace778de4" providerId="ADAL" clId="{231B9DB3-95C6-4089-8FCC-4BD564780AF7}" dt="2024-10-22T02:23:08.105" v="1596" actId="1076"/>
          <ac:picMkLst>
            <pc:docMk/>
            <pc:sldMk cId="899929017" sldId="276"/>
            <ac:picMk id="10" creationId="{DDF44144-A179-CCB2-EC04-28C5099A1DEA}"/>
          </ac:picMkLst>
        </pc:picChg>
      </pc:sldChg>
      <pc:sldChg chg="modSp mod">
        <pc:chgData name="Le Ngoc Lam 20232036M" userId="e955b7c3-dea4-4206-b16c-79aace778de4" providerId="ADAL" clId="{231B9DB3-95C6-4089-8FCC-4BD564780AF7}" dt="2024-10-22T00:56:24.880" v="831" actId="14100"/>
        <pc:sldMkLst>
          <pc:docMk/>
          <pc:sldMk cId="1223383908" sldId="277"/>
        </pc:sldMkLst>
        <pc:spChg chg="mod">
          <ac:chgData name="Le Ngoc Lam 20232036M" userId="e955b7c3-dea4-4206-b16c-79aace778de4" providerId="ADAL" clId="{231B9DB3-95C6-4089-8FCC-4BD564780AF7}" dt="2024-10-22T00:56:24.880" v="831" actId="14100"/>
          <ac:spMkLst>
            <pc:docMk/>
            <pc:sldMk cId="1223383908" sldId="277"/>
            <ac:spMk id="114" creationId="{00000000-0000-0000-0000-000000000000}"/>
          </ac:spMkLst>
        </pc:spChg>
      </pc:sldChg>
      <pc:sldChg chg="modSp mod">
        <pc:chgData name="Le Ngoc Lam 20232036M" userId="e955b7c3-dea4-4206-b16c-79aace778de4" providerId="ADAL" clId="{231B9DB3-95C6-4089-8FCC-4BD564780AF7}" dt="2024-10-22T01:30:05.533" v="1221" actId="14100"/>
        <pc:sldMkLst>
          <pc:docMk/>
          <pc:sldMk cId="865537398" sldId="278"/>
        </pc:sldMkLst>
        <pc:spChg chg="mod">
          <ac:chgData name="Le Ngoc Lam 20232036M" userId="e955b7c3-dea4-4206-b16c-79aace778de4" providerId="ADAL" clId="{231B9DB3-95C6-4089-8FCC-4BD564780AF7}" dt="2024-10-22T01:30:05.533" v="1221" actId="14100"/>
          <ac:spMkLst>
            <pc:docMk/>
            <pc:sldMk cId="865537398" sldId="278"/>
            <ac:spMk id="114" creationId="{00000000-0000-0000-0000-000000000000}"/>
          </ac:spMkLst>
        </pc:spChg>
      </pc:sldChg>
      <pc:sldChg chg="modSp del mod">
        <pc:chgData name="Le Ngoc Lam 20232036M" userId="e955b7c3-dea4-4206-b16c-79aace778de4" providerId="ADAL" clId="{231B9DB3-95C6-4089-8FCC-4BD564780AF7}" dt="2024-10-22T01:30:12" v="1222" actId="47"/>
        <pc:sldMkLst>
          <pc:docMk/>
          <pc:sldMk cId="4034068749" sldId="279"/>
        </pc:sldMkLst>
        <pc:spChg chg="mod">
          <ac:chgData name="Le Ngoc Lam 20232036M" userId="e955b7c3-dea4-4206-b16c-79aace778de4" providerId="ADAL" clId="{231B9DB3-95C6-4089-8FCC-4BD564780AF7}" dt="2024-10-22T00:55:22.856" v="798" actId="14100"/>
          <ac:spMkLst>
            <pc:docMk/>
            <pc:sldMk cId="4034068749" sldId="279"/>
            <ac:spMk id="114" creationId="{00000000-0000-0000-0000-000000000000}"/>
          </ac:spMkLst>
        </pc:spChg>
      </pc:sldChg>
      <pc:sldChg chg="modSp mod">
        <pc:chgData name="Le Ngoc Lam 20232036M" userId="e955b7c3-dea4-4206-b16c-79aace778de4" providerId="ADAL" clId="{231B9DB3-95C6-4089-8FCC-4BD564780AF7}" dt="2024-10-22T00:50:42.637" v="723" actId="20577"/>
        <pc:sldMkLst>
          <pc:docMk/>
          <pc:sldMk cId="2432396699" sldId="280"/>
        </pc:sldMkLst>
        <pc:spChg chg="mod">
          <ac:chgData name="Le Ngoc Lam 20232036M" userId="e955b7c3-dea4-4206-b16c-79aace778de4" providerId="ADAL" clId="{231B9DB3-95C6-4089-8FCC-4BD564780AF7}" dt="2024-10-22T00:50:42.637" v="723" actId="20577"/>
          <ac:spMkLst>
            <pc:docMk/>
            <pc:sldMk cId="2432396699" sldId="280"/>
            <ac:spMk id="3" creationId="{FB0373AC-1959-9FD7-97D5-6DB7DD282322}"/>
          </ac:spMkLst>
        </pc:spChg>
      </pc:sldChg>
      <pc:sldChg chg="modSp mod">
        <pc:chgData name="Le Ngoc Lam 20232036M" userId="e955b7c3-dea4-4206-b16c-79aace778de4" providerId="ADAL" clId="{231B9DB3-95C6-4089-8FCC-4BD564780AF7}" dt="2024-10-22T00:42:27.862" v="642" actId="1076"/>
        <pc:sldMkLst>
          <pc:docMk/>
          <pc:sldMk cId="124896914" sldId="281"/>
        </pc:sldMkLst>
        <pc:picChg chg="mod">
          <ac:chgData name="Le Ngoc Lam 20232036M" userId="e955b7c3-dea4-4206-b16c-79aace778de4" providerId="ADAL" clId="{231B9DB3-95C6-4089-8FCC-4BD564780AF7}" dt="2024-10-22T00:42:27.862" v="642" actId="1076"/>
          <ac:picMkLst>
            <pc:docMk/>
            <pc:sldMk cId="124896914" sldId="281"/>
            <ac:picMk id="2" creationId="{352CA1D8-C783-0334-5EFF-68CAAC7F6727}"/>
          </ac:picMkLst>
        </pc:picChg>
        <pc:picChg chg="mod">
          <ac:chgData name="Le Ngoc Lam 20232036M" userId="e955b7c3-dea4-4206-b16c-79aace778de4" providerId="ADAL" clId="{231B9DB3-95C6-4089-8FCC-4BD564780AF7}" dt="2024-10-22T00:42:24.951" v="641" actId="1076"/>
          <ac:picMkLst>
            <pc:docMk/>
            <pc:sldMk cId="124896914" sldId="281"/>
            <ac:picMk id="3" creationId="{60ADC4EF-FF26-3C09-8FDF-BA2A6123DF0B}"/>
          </ac:picMkLst>
        </pc:picChg>
      </pc:sldChg>
      <pc:sldChg chg="addSp delSp modSp add mod">
        <pc:chgData name="Le Ngoc Lam 20232036M" userId="e955b7c3-dea4-4206-b16c-79aace778de4" providerId="ADAL" clId="{231B9DB3-95C6-4089-8FCC-4BD564780AF7}" dt="2024-10-22T00:09:03.459" v="167" actId="14100"/>
        <pc:sldMkLst>
          <pc:docMk/>
          <pc:sldMk cId="354851768" sldId="281"/>
        </pc:sldMkLst>
        <pc:spChg chg="mod">
          <ac:chgData name="Le Ngoc Lam 20232036M" userId="e955b7c3-dea4-4206-b16c-79aace778de4" providerId="ADAL" clId="{231B9DB3-95C6-4089-8FCC-4BD564780AF7}" dt="2024-10-22T00:03:58.461" v="144" actId="20577"/>
          <ac:spMkLst>
            <pc:docMk/>
            <pc:sldMk cId="354851768" sldId="281"/>
            <ac:spMk id="120" creationId="{00000000-0000-0000-0000-000000000000}"/>
          </ac:spMkLst>
        </pc:spChg>
        <pc:graphicFrameChg chg="add mod">
          <ac:chgData name="Le Ngoc Lam 20232036M" userId="e955b7c3-dea4-4206-b16c-79aace778de4" providerId="ADAL" clId="{231B9DB3-95C6-4089-8FCC-4BD564780AF7}" dt="2024-10-22T00:09:03.459" v="167" actId="14100"/>
          <ac:graphicFrameMkLst>
            <pc:docMk/>
            <pc:sldMk cId="354851768" sldId="281"/>
            <ac:graphicFrameMk id="2" creationId="{AABBE202-4F01-8DE8-3E6E-D346BBE2E1F7}"/>
          </ac:graphicFrameMkLst>
        </pc:graphicFrameChg>
        <pc:picChg chg="del">
          <ac:chgData name="Le Ngoc Lam 20232036M" userId="e955b7c3-dea4-4206-b16c-79aace778de4" providerId="ADAL" clId="{231B9DB3-95C6-4089-8FCC-4BD564780AF7}" dt="2024-10-22T00:03:51.203" v="135" actId="478"/>
          <ac:picMkLst>
            <pc:docMk/>
            <pc:sldMk cId="354851768" sldId="281"/>
            <ac:picMk id="3" creationId="{778CD759-5C60-FF9D-8D74-8795C5ACE34F}"/>
          </ac:picMkLst>
        </pc:picChg>
        <pc:picChg chg="del">
          <ac:chgData name="Le Ngoc Lam 20232036M" userId="e955b7c3-dea4-4206-b16c-79aace778de4" providerId="ADAL" clId="{231B9DB3-95C6-4089-8FCC-4BD564780AF7}" dt="2024-10-22T00:03:49.207" v="134" actId="478"/>
          <ac:picMkLst>
            <pc:docMk/>
            <pc:sldMk cId="354851768" sldId="281"/>
            <ac:picMk id="4" creationId="{6D95CDC3-91F8-778E-0EF4-CDD3BEAEFBD3}"/>
          </ac:picMkLst>
        </pc:picChg>
      </pc:sldChg>
      <pc:sldChg chg="delSp modSp add mod">
        <pc:chgData name="Le Ngoc Lam 20232036M" userId="e955b7c3-dea4-4206-b16c-79aace778de4" providerId="ADAL" clId="{231B9DB3-95C6-4089-8FCC-4BD564780AF7}" dt="2024-10-22T00:03:38.255" v="131" actId="20577"/>
        <pc:sldMkLst>
          <pc:docMk/>
          <pc:sldMk cId="1180000934" sldId="282"/>
        </pc:sldMkLst>
        <pc:spChg chg="mod">
          <ac:chgData name="Le Ngoc Lam 20232036M" userId="e955b7c3-dea4-4206-b16c-79aace778de4" providerId="ADAL" clId="{231B9DB3-95C6-4089-8FCC-4BD564780AF7}" dt="2024-10-22T00:03:38.255" v="131" actId="20577"/>
          <ac:spMkLst>
            <pc:docMk/>
            <pc:sldMk cId="1180000934" sldId="282"/>
            <ac:spMk id="120" creationId="{00000000-0000-0000-0000-000000000000}"/>
          </ac:spMkLst>
        </pc:spChg>
        <pc:picChg chg="del">
          <ac:chgData name="Le Ngoc Lam 20232036M" userId="e955b7c3-dea4-4206-b16c-79aace778de4" providerId="ADAL" clId="{231B9DB3-95C6-4089-8FCC-4BD564780AF7}" dt="2024-10-22T00:03:25.309" v="104" actId="478"/>
          <ac:picMkLst>
            <pc:docMk/>
            <pc:sldMk cId="1180000934" sldId="282"/>
            <ac:picMk id="3" creationId="{778CD759-5C60-FF9D-8D74-8795C5ACE34F}"/>
          </ac:picMkLst>
        </pc:picChg>
        <pc:picChg chg="mod">
          <ac:chgData name="Le Ngoc Lam 20232036M" userId="e955b7c3-dea4-4206-b16c-79aace778de4" providerId="ADAL" clId="{231B9DB3-95C6-4089-8FCC-4BD564780AF7}" dt="2024-10-22T00:03:32.500" v="108" actId="1076"/>
          <ac:picMkLst>
            <pc:docMk/>
            <pc:sldMk cId="1180000934" sldId="282"/>
            <ac:picMk id="4" creationId="{6D95CDC3-91F8-778E-0EF4-CDD3BEAEFBD3}"/>
          </ac:picMkLst>
        </pc:picChg>
      </pc:sldChg>
      <pc:sldChg chg="addSp delSp modSp add mod">
        <pc:chgData name="Le Ngoc Lam 20232036M" userId="e955b7c3-dea4-4206-b16c-79aace778de4" providerId="ADAL" clId="{231B9DB3-95C6-4089-8FCC-4BD564780AF7}" dt="2024-10-22T01:23:17.081" v="1176"/>
        <pc:sldMkLst>
          <pc:docMk/>
          <pc:sldMk cId="2328212057" sldId="283"/>
        </pc:sldMkLst>
        <pc:spChg chg="add mod">
          <ac:chgData name="Le Ngoc Lam 20232036M" userId="e955b7c3-dea4-4206-b16c-79aace778de4" providerId="ADAL" clId="{231B9DB3-95C6-4089-8FCC-4BD564780AF7}" dt="2024-10-22T00:32:26.484" v="626" actId="1076"/>
          <ac:spMkLst>
            <pc:docMk/>
            <pc:sldMk cId="2328212057" sldId="283"/>
            <ac:spMk id="7" creationId="{0CADE4F4-79D0-BDDD-BF46-2B2BFB081BE9}"/>
          </ac:spMkLst>
        </pc:spChg>
        <pc:spChg chg="mod">
          <ac:chgData name="Le Ngoc Lam 20232036M" userId="e955b7c3-dea4-4206-b16c-79aace778de4" providerId="ADAL" clId="{231B9DB3-95C6-4089-8FCC-4BD564780AF7}" dt="2024-10-22T00:50:59.483" v="730" actId="20577"/>
          <ac:spMkLst>
            <pc:docMk/>
            <pc:sldMk cId="2328212057" sldId="283"/>
            <ac:spMk id="120" creationId="{00000000-0000-0000-0000-000000000000}"/>
          </ac:spMkLst>
        </pc:spChg>
        <pc:graphicFrameChg chg="add del">
          <ac:chgData name="Le Ngoc Lam 20232036M" userId="e955b7c3-dea4-4206-b16c-79aace778de4" providerId="ADAL" clId="{231B9DB3-95C6-4089-8FCC-4BD564780AF7}" dt="2024-10-22T00:20:49.206" v="195" actId="478"/>
          <ac:graphicFrameMkLst>
            <pc:docMk/>
            <pc:sldMk cId="2328212057" sldId="283"/>
            <ac:graphicFrameMk id="5" creationId="{16F4EC8E-EC68-AD99-ED2E-1A593E0AFE1E}"/>
          </ac:graphicFrameMkLst>
        </pc:graphicFrameChg>
        <pc:picChg chg="add del mod">
          <ac:chgData name="Le Ngoc Lam 20232036M" userId="e955b7c3-dea4-4206-b16c-79aace778de4" providerId="ADAL" clId="{231B9DB3-95C6-4089-8FCC-4BD564780AF7}" dt="2024-10-22T00:10:49.654" v="188" actId="478"/>
          <ac:picMkLst>
            <pc:docMk/>
            <pc:sldMk cId="2328212057" sldId="283"/>
            <ac:picMk id="2" creationId="{68CC3AC4-AEAE-C0EA-BCC0-5A428264A68D}"/>
          </ac:picMkLst>
        </pc:picChg>
        <pc:picChg chg="add del mod">
          <ac:chgData name="Le Ngoc Lam 20232036M" userId="e955b7c3-dea4-4206-b16c-79aace778de4" providerId="ADAL" clId="{231B9DB3-95C6-4089-8FCC-4BD564780AF7}" dt="2024-10-22T00:11:01.550" v="193" actId="478"/>
          <ac:picMkLst>
            <pc:docMk/>
            <pc:sldMk cId="2328212057" sldId="283"/>
            <ac:picMk id="3" creationId="{93F48E40-8E14-38A0-BD44-C2022A504518}"/>
          </ac:picMkLst>
        </pc:picChg>
        <pc:picChg chg="del">
          <ac:chgData name="Le Ngoc Lam 20232036M" userId="e955b7c3-dea4-4206-b16c-79aace778de4" providerId="ADAL" clId="{231B9DB3-95C6-4089-8FCC-4BD564780AF7}" dt="2024-10-22T00:09:39.513" v="184" actId="478"/>
          <ac:picMkLst>
            <pc:docMk/>
            <pc:sldMk cId="2328212057" sldId="283"/>
            <ac:picMk id="4" creationId="{6D95CDC3-91F8-778E-0EF4-CDD3BEAEFBD3}"/>
          </ac:picMkLst>
        </pc:picChg>
        <pc:picChg chg="add del mod">
          <ac:chgData name="Le Ngoc Lam 20232036M" userId="e955b7c3-dea4-4206-b16c-79aace778de4" providerId="ADAL" clId="{231B9DB3-95C6-4089-8FCC-4BD564780AF7}" dt="2024-10-22T01:21:46.993" v="1173" actId="478"/>
          <ac:picMkLst>
            <pc:docMk/>
            <pc:sldMk cId="2328212057" sldId="283"/>
            <ac:picMk id="6" creationId="{980DF70E-C09F-10A8-F394-E4E4C40CE6DE}"/>
          </ac:picMkLst>
        </pc:picChg>
        <pc:picChg chg="add del">
          <ac:chgData name="Le Ngoc Lam 20232036M" userId="e955b7c3-dea4-4206-b16c-79aace778de4" providerId="ADAL" clId="{231B9DB3-95C6-4089-8FCC-4BD564780AF7}" dt="2024-10-22T01:23:15.718" v="1175" actId="478"/>
          <ac:picMkLst>
            <pc:docMk/>
            <pc:sldMk cId="2328212057" sldId="283"/>
            <ac:picMk id="8" creationId="{DD91229E-BBE8-AF05-EEF5-905A47A1D170}"/>
          </ac:picMkLst>
        </pc:picChg>
        <pc:picChg chg="add">
          <ac:chgData name="Le Ngoc Lam 20232036M" userId="e955b7c3-dea4-4206-b16c-79aace778de4" providerId="ADAL" clId="{231B9DB3-95C6-4089-8FCC-4BD564780AF7}" dt="2024-10-22T01:23:17.081" v="1176"/>
          <ac:picMkLst>
            <pc:docMk/>
            <pc:sldMk cId="2328212057" sldId="283"/>
            <ac:picMk id="9" creationId="{0BA7E6FA-9A45-4AA7-3EEF-97F8B322FD7E}"/>
          </ac:picMkLst>
        </pc:picChg>
      </pc:sldChg>
      <pc:sldChg chg="addSp delSp modSp add mod ord">
        <pc:chgData name="Le Ngoc Lam 20232036M" userId="e955b7c3-dea4-4206-b16c-79aace778de4" providerId="ADAL" clId="{231B9DB3-95C6-4089-8FCC-4BD564780AF7}" dt="2024-10-22T02:19:05.884" v="1590" actId="1035"/>
        <pc:sldMkLst>
          <pc:docMk/>
          <pc:sldMk cId="969521240" sldId="284"/>
        </pc:sldMkLst>
        <pc:spChg chg="add mod">
          <ac:chgData name="Le Ngoc Lam 20232036M" userId="e955b7c3-dea4-4206-b16c-79aace778de4" providerId="ADAL" clId="{231B9DB3-95C6-4089-8FCC-4BD564780AF7}" dt="2024-10-22T01:35:03.141" v="1422" actId="1076"/>
          <ac:spMkLst>
            <pc:docMk/>
            <pc:sldMk cId="969521240" sldId="284"/>
            <ac:spMk id="5" creationId="{C0525A16-8B1B-4E22-F8AC-F33E291DEBEF}"/>
          </ac:spMkLst>
        </pc:spChg>
        <pc:spChg chg="mod">
          <ac:chgData name="Le Ngoc Lam 20232036M" userId="e955b7c3-dea4-4206-b16c-79aace778de4" providerId="ADAL" clId="{231B9DB3-95C6-4089-8FCC-4BD564780AF7}" dt="2024-10-22T00:51:03.552" v="732" actId="20577"/>
          <ac:spMkLst>
            <pc:docMk/>
            <pc:sldMk cId="969521240" sldId="284"/>
            <ac:spMk id="120" creationId="{00000000-0000-0000-0000-000000000000}"/>
          </ac:spMkLst>
        </pc:spChg>
        <pc:picChg chg="add del mod">
          <ac:chgData name="Le Ngoc Lam 20232036M" userId="e955b7c3-dea4-4206-b16c-79aace778de4" providerId="ADAL" clId="{231B9DB3-95C6-4089-8FCC-4BD564780AF7}" dt="2024-10-22T01:33:11.584" v="1231" actId="478"/>
          <ac:picMkLst>
            <pc:docMk/>
            <pc:sldMk cId="969521240" sldId="284"/>
            <ac:picMk id="2" creationId="{BD814491-FA1F-0D2C-9D94-AF9D10D4AA65}"/>
          </ac:picMkLst>
        </pc:picChg>
        <pc:picChg chg="del mod">
          <ac:chgData name="Le Ngoc Lam 20232036M" userId="e955b7c3-dea4-4206-b16c-79aace778de4" providerId="ADAL" clId="{231B9DB3-95C6-4089-8FCC-4BD564780AF7}" dt="2024-10-22T01:31:28.633" v="1225" actId="478"/>
          <ac:picMkLst>
            <pc:docMk/>
            <pc:sldMk cId="969521240" sldId="284"/>
            <ac:picMk id="3" creationId="{93F48E40-8E14-38A0-BD44-C2022A504518}"/>
          </ac:picMkLst>
        </pc:picChg>
        <pc:picChg chg="add mod">
          <ac:chgData name="Le Ngoc Lam 20232036M" userId="e955b7c3-dea4-4206-b16c-79aace778de4" providerId="ADAL" clId="{231B9DB3-95C6-4089-8FCC-4BD564780AF7}" dt="2024-10-22T02:19:05.884" v="1590" actId="1035"/>
          <ac:picMkLst>
            <pc:docMk/>
            <pc:sldMk cId="969521240" sldId="284"/>
            <ac:picMk id="4" creationId="{396C8C35-38B4-038F-9DBB-FFAB4CDAF936}"/>
          </ac:picMkLst>
        </pc:picChg>
      </pc:sldChg>
      <pc:sldChg chg="addSp delSp modSp mod">
        <pc:chgData name="Le Ngoc Lam 20232036M" userId="e955b7c3-dea4-4206-b16c-79aace778de4" providerId="ADAL" clId="{231B9DB3-95C6-4089-8FCC-4BD564780AF7}" dt="2024-10-22T00:50:51.351" v="726" actId="20577"/>
        <pc:sldMkLst>
          <pc:docMk/>
          <pc:sldMk cId="354851768" sldId="285"/>
        </pc:sldMkLst>
        <pc:spChg chg="mod">
          <ac:chgData name="Le Ngoc Lam 20232036M" userId="e955b7c3-dea4-4206-b16c-79aace778de4" providerId="ADAL" clId="{231B9DB3-95C6-4089-8FCC-4BD564780AF7}" dt="2024-10-22T00:50:51.351" v="726" actId="20577"/>
          <ac:spMkLst>
            <pc:docMk/>
            <pc:sldMk cId="354851768" sldId="285"/>
            <ac:spMk id="120" creationId="{00000000-0000-0000-0000-000000000000}"/>
          </ac:spMkLst>
        </pc:spChg>
        <pc:graphicFrameChg chg="mod">
          <ac:chgData name="Le Ngoc Lam 20232036M" userId="e955b7c3-dea4-4206-b16c-79aace778de4" providerId="ADAL" clId="{231B9DB3-95C6-4089-8FCC-4BD564780AF7}" dt="2024-10-22T00:50:02.837" v="708" actId="1076"/>
          <ac:graphicFrameMkLst>
            <pc:docMk/>
            <pc:sldMk cId="354851768" sldId="285"/>
            <ac:graphicFrameMk id="2" creationId="{AABBE202-4F01-8DE8-3E6E-D346BBE2E1F7}"/>
          </ac:graphicFrameMkLst>
        </pc:graphicFrameChg>
        <pc:graphicFrameChg chg="add del mod">
          <ac:chgData name="Le Ngoc Lam 20232036M" userId="e955b7c3-dea4-4206-b16c-79aace778de4" providerId="ADAL" clId="{231B9DB3-95C6-4089-8FCC-4BD564780AF7}" dt="2024-10-22T00:45:56.479" v="644" actId="478"/>
          <ac:graphicFrameMkLst>
            <pc:docMk/>
            <pc:sldMk cId="354851768" sldId="285"/>
            <ac:graphicFrameMk id="5" creationId="{A40F3906-0B96-C75C-60BE-579B6CA57918}"/>
          </ac:graphicFrameMkLst>
        </pc:graphicFrameChg>
        <pc:graphicFrameChg chg="add mod">
          <ac:chgData name="Le Ngoc Lam 20232036M" userId="e955b7c3-dea4-4206-b16c-79aace778de4" providerId="ADAL" clId="{231B9DB3-95C6-4089-8FCC-4BD564780AF7}" dt="2024-10-22T00:50:26.246" v="713" actId="1076"/>
          <ac:graphicFrameMkLst>
            <pc:docMk/>
            <pc:sldMk cId="354851768" sldId="285"/>
            <ac:graphicFrameMk id="6" creationId="{85F70A23-FE55-7E6F-BBFE-EBDDFD903B41}"/>
          </ac:graphicFrameMkLst>
        </pc:graphicFrameChg>
      </pc:sldChg>
      <pc:sldChg chg="addSp modSp mod">
        <pc:chgData name="Le Ngoc Lam 20232036M" userId="e955b7c3-dea4-4206-b16c-79aace778de4" providerId="ADAL" clId="{231B9DB3-95C6-4089-8FCC-4BD564780AF7}" dt="2024-10-22T00:50:55.891" v="728" actId="20577"/>
        <pc:sldMkLst>
          <pc:docMk/>
          <pc:sldMk cId="1180000934" sldId="286"/>
        </pc:sldMkLst>
        <pc:spChg chg="add mod">
          <ac:chgData name="Le Ngoc Lam 20232036M" userId="e955b7c3-dea4-4206-b16c-79aace778de4" providerId="ADAL" clId="{231B9DB3-95C6-4089-8FCC-4BD564780AF7}" dt="2024-10-22T00:30:02.244" v="419" actId="1076"/>
          <ac:spMkLst>
            <pc:docMk/>
            <pc:sldMk cId="1180000934" sldId="286"/>
            <ac:spMk id="2" creationId="{D72E32CD-203A-9D07-F88F-59794F58A038}"/>
          </ac:spMkLst>
        </pc:spChg>
        <pc:spChg chg="add mod">
          <ac:chgData name="Le Ngoc Lam 20232036M" userId="e955b7c3-dea4-4206-b16c-79aace778de4" providerId="ADAL" clId="{231B9DB3-95C6-4089-8FCC-4BD564780AF7}" dt="2024-10-22T00:32:18.500" v="623" actId="1076"/>
          <ac:spMkLst>
            <pc:docMk/>
            <pc:sldMk cId="1180000934" sldId="286"/>
            <ac:spMk id="5" creationId="{C9AB93DB-3814-7ADA-DE95-571A5B955FAB}"/>
          </ac:spMkLst>
        </pc:spChg>
        <pc:spChg chg="mod">
          <ac:chgData name="Le Ngoc Lam 20232036M" userId="e955b7c3-dea4-4206-b16c-79aace778de4" providerId="ADAL" clId="{231B9DB3-95C6-4089-8FCC-4BD564780AF7}" dt="2024-10-22T00:50:55.891" v="728" actId="20577"/>
          <ac:spMkLst>
            <pc:docMk/>
            <pc:sldMk cId="1180000934" sldId="286"/>
            <ac:spMk id="120" creationId="{00000000-0000-0000-0000-000000000000}"/>
          </ac:spMkLst>
        </pc:spChg>
        <pc:picChg chg="mod">
          <ac:chgData name="Le Ngoc Lam 20232036M" userId="e955b7c3-dea4-4206-b16c-79aace778de4" providerId="ADAL" clId="{231B9DB3-95C6-4089-8FCC-4BD564780AF7}" dt="2024-10-22T00:31:51.740" v="607" actId="1076"/>
          <ac:picMkLst>
            <pc:docMk/>
            <pc:sldMk cId="1180000934" sldId="286"/>
            <ac:picMk id="4" creationId="{6D95CDC3-91F8-778E-0EF4-CDD3BEAEFBD3}"/>
          </ac:picMkLst>
        </pc:picChg>
      </pc:sldChg>
      <pc:sldChg chg="addSp delSp modSp add mod">
        <pc:chgData name="Le Ngoc Lam 20232036M" userId="e955b7c3-dea4-4206-b16c-79aace778de4" providerId="ADAL" clId="{231B9DB3-95C6-4089-8FCC-4BD564780AF7}" dt="2024-10-22T01:26:27.448" v="1213" actId="20577"/>
        <pc:sldMkLst>
          <pc:docMk/>
          <pc:sldMk cId="2274154773" sldId="288"/>
        </pc:sldMkLst>
        <pc:spChg chg="mod">
          <ac:chgData name="Le Ngoc Lam 20232036M" userId="e955b7c3-dea4-4206-b16c-79aace778de4" providerId="ADAL" clId="{231B9DB3-95C6-4089-8FCC-4BD564780AF7}" dt="2024-10-22T01:26:27.448" v="1213" actId="20577"/>
          <ac:spMkLst>
            <pc:docMk/>
            <pc:sldMk cId="2274154773" sldId="288"/>
            <ac:spMk id="7" creationId="{0CADE4F4-79D0-BDDD-BF46-2B2BFB081BE9}"/>
          </ac:spMkLst>
        </pc:spChg>
        <pc:picChg chg="add mod">
          <ac:chgData name="Le Ngoc Lam 20232036M" userId="e955b7c3-dea4-4206-b16c-79aace778de4" providerId="ADAL" clId="{231B9DB3-95C6-4089-8FCC-4BD564780AF7}" dt="2024-10-22T01:24:05.518" v="1184" actId="1076"/>
          <ac:picMkLst>
            <pc:docMk/>
            <pc:sldMk cId="2274154773" sldId="288"/>
            <ac:picMk id="2" creationId="{A9204F2A-97F8-3CFF-4A23-AAF666C4A9BB}"/>
          </ac:picMkLst>
        </pc:picChg>
        <pc:picChg chg="del">
          <ac:chgData name="Le Ngoc Lam 20232036M" userId="e955b7c3-dea4-4206-b16c-79aace778de4" providerId="ADAL" clId="{231B9DB3-95C6-4089-8FCC-4BD564780AF7}" dt="2024-10-22T01:23:54.273" v="1179" actId="478"/>
          <ac:picMkLst>
            <pc:docMk/>
            <pc:sldMk cId="2274154773" sldId="288"/>
            <ac:picMk id="9" creationId="{0BA7E6FA-9A45-4AA7-3EEF-97F8B322FD7E}"/>
          </ac:picMkLst>
        </pc:picChg>
      </pc:sldChg>
      <pc:sldChg chg="addSp delSp modSp add mod">
        <pc:chgData name="Le Ngoc Lam 20232036M" userId="e955b7c3-dea4-4206-b16c-79aace778de4" providerId="ADAL" clId="{231B9DB3-95C6-4089-8FCC-4BD564780AF7}" dt="2024-10-22T01:26:31.532" v="1215" actId="20577"/>
        <pc:sldMkLst>
          <pc:docMk/>
          <pc:sldMk cId="2478232836" sldId="289"/>
        </pc:sldMkLst>
        <pc:spChg chg="mod">
          <ac:chgData name="Le Ngoc Lam 20232036M" userId="e955b7c3-dea4-4206-b16c-79aace778de4" providerId="ADAL" clId="{231B9DB3-95C6-4089-8FCC-4BD564780AF7}" dt="2024-10-22T01:26:31.532" v="1215" actId="20577"/>
          <ac:spMkLst>
            <pc:docMk/>
            <pc:sldMk cId="2478232836" sldId="289"/>
            <ac:spMk id="7" creationId="{0CADE4F4-79D0-BDDD-BF46-2B2BFB081BE9}"/>
          </ac:spMkLst>
        </pc:spChg>
        <pc:picChg chg="add mod">
          <ac:chgData name="Le Ngoc Lam 20232036M" userId="e955b7c3-dea4-4206-b16c-79aace778de4" providerId="ADAL" clId="{231B9DB3-95C6-4089-8FCC-4BD564780AF7}" dt="2024-10-22T01:25:19.177" v="1204" actId="1076"/>
          <ac:picMkLst>
            <pc:docMk/>
            <pc:sldMk cId="2478232836" sldId="289"/>
            <ac:picMk id="2" creationId="{6B17B285-AF99-4499-69B0-EB520A98C3FB}"/>
          </ac:picMkLst>
        </pc:picChg>
        <pc:picChg chg="del">
          <ac:chgData name="Le Ngoc Lam 20232036M" userId="e955b7c3-dea4-4206-b16c-79aace778de4" providerId="ADAL" clId="{231B9DB3-95C6-4089-8FCC-4BD564780AF7}" dt="2024-10-22T01:24:49.083" v="1192" actId="478"/>
          <ac:picMkLst>
            <pc:docMk/>
            <pc:sldMk cId="2478232836" sldId="289"/>
            <ac:picMk id="9" creationId="{0BA7E6FA-9A45-4AA7-3EEF-97F8B322FD7E}"/>
          </ac:picMkLst>
        </pc:picChg>
      </pc:sldChg>
      <pc:sldChg chg="modAnim">
        <pc:chgData name="Le Ngoc Lam 20232036M" userId="e955b7c3-dea4-4206-b16c-79aace778de4" providerId="ADAL" clId="{231B9DB3-95C6-4089-8FCC-4BD564780AF7}" dt="2024-10-22T02:33:54.294" v="1598"/>
        <pc:sldMkLst>
          <pc:docMk/>
          <pc:sldMk cId="3052720743" sldId="289"/>
        </pc:sldMkLst>
      </pc:sldChg>
      <pc:sldChg chg="addSp delSp modSp add mod">
        <pc:chgData name="Le Ngoc Lam 20232036M" userId="e955b7c3-dea4-4206-b16c-79aace778de4" providerId="ADAL" clId="{231B9DB3-95C6-4089-8FCC-4BD564780AF7}" dt="2024-10-22T01:26:37.843" v="1219" actId="20577"/>
        <pc:sldMkLst>
          <pc:docMk/>
          <pc:sldMk cId="3015611681" sldId="290"/>
        </pc:sldMkLst>
        <pc:spChg chg="mod">
          <ac:chgData name="Le Ngoc Lam 20232036M" userId="e955b7c3-dea4-4206-b16c-79aace778de4" providerId="ADAL" clId="{231B9DB3-95C6-4089-8FCC-4BD564780AF7}" dt="2024-10-22T01:26:37.843" v="1219" actId="20577"/>
          <ac:spMkLst>
            <pc:docMk/>
            <pc:sldMk cId="3015611681" sldId="290"/>
            <ac:spMk id="7" creationId="{0CADE4F4-79D0-BDDD-BF46-2B2BFB081BE9}"/>
          </ac:spMkLst>
        </pc:spChg>
        <pc:picChg chg="del">
          <ac:chgData name="Le Ngoc Lam 20232036M" userId="e955b7c3-dea4-4206-b16c-79aace778de4" providerId="ADAL" clId="{231B9DB3-95C6-4089-8FCC-4BD564780AF7}" dt="2024-10-22T01:25:55.464" v="1206" actId="478"/>
          <ac:picMkLst>
            <pc:docMk/>
            <pc:sldMk cId="3015611681" sldId="290"/>
            <ac:picMk id="2" creationId="{6B17B285-AF99-4499-69B0-EB520A98C3FB}"/>
          </ac:picMkLst>
        </pc:picChg>
        <pc:picChg chg="add">
          <ac:chgData name="Le Ngoc Lam 20232036M" userId="e955b7c3-dea4-4206-b16c-79aace778de4" providerId="ADAL" clId="{231B9DB3-95C6-4089-8FCC-4BD564780AF7}" dt="2024-10-22T01:25:56.932" v="1207"/>
          <ac:picMkLst>
            <pc:docMk/>
            <pc:sldMk cId="3015611681" sldId="290"/>
            <ac:picMk id="3" creationId="{EF6A5D0C-6177-D5A0-A6A9-61BF4AC24102}"/>
          </ac:picMkLst>
        </pc:picChg>
      </pc:sldChg>
    </pc:docChg>
  </pc:docChgLst>
  <pc:docChgLst>
    <pc:chgData name="Guest User" userId="S::urn:spo:anon#4a2b6f1a71c908baf4a2de15fc87a73a7242a0b27ce6a1aa80490c5efe37611b::" providerId="AD" clId="Web-{C13E47CE-C168-B62D-6C75-E181FED51027}"/>
    <pc:docChg chg="modSld">
      <pc:chgData name="Guest User" userId="S::urn:spo:anon#4a2b6f1a71c908baf4a2de15fc87a73a7242a0b27ce6a1aa80490c5efe37611b::" providerId="AD" clId="Web-{C13E47CE-C168-B62D-6C75-E181FED51027}" dt="2024-10-22T04:13:14.034" v="0" actId="1076"/>
      <pc:docMkLst>
        <pc:docMk/>
      </pc:docMkLst>
      <pc:sldChg chg="modSp">
        <pc:chgData name="Guest User" userId="S::urn:spo:anon#4a2b6f1a71c908baf4a2de15fc87a73a7242a0b27ce6a1aa80490c5efe37611b::" providerId="AD" clId="Web-{C13E47CE-C168-B62D-6C75-E181FED51027}" dt="2024-10-22T04:13:14.034" v="0" actId="1076"/>
        <pc:sldMkLst>
          <pc:docMk/>
          <pc:sldMk cId="2570336082" sldId="294"/>
        </pc:sldMkLst>
        <pc:picChg chg="mod">
          <ac:chgData name="Guest User" userId="S::urn:spo:anon#4a2b6f1a71c908baf4a2de15fc87a73a7242a0b27ce6a1aa80490c5efe37611b::" providerId="AD" clId="Web-{C13E47CE-C168-B62D-6C75-E181FED51027}" dt="2024-10-22T04:13:14.034" v="0" actId="1076"/>
          <ac:picMkLst>
            <pc:docMk/>
            <pc:sldMk cId="2570336082" sldId="294"/>
            <ac:picMk id="4" creationId="{F481A8DE-A693-ECE2-4C69-A48577A3C1E8}"/>
          </ac:picMkLst>
        </pc:picChg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10-22T01:43:42.71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45341 16647 16383 0 0,'-4'0'0'0'0,"-4"-8"0"0"0,-5-1 0 0 0,-4 0 0 0 0,2-2 0 0 0,-1-3 0 0 0,-2 1 0 0 0,0 3 0 0 0,-1 4 0 0 0,-2 1 0 0 0,0 3 0 0 0,0 1 0 0 0,0 1 0 0 0,-1 1 0 0 0,1-1 0 0 0,0 1 0 0 0,-1-1 0 0 0,1 1 0 0 0,0-1 0 0 0,3 4 0 0 0,-2 0 0 0 0,-1 5 0 0 0,-1 3 0 0 0,0 0 0 0 0,0 1 0 0 0,0-1 0 0 0,0 1 0 0 0,-3 8 0 0 0,-1 6 0 0 0,4 0 0 0 0,2-3 0 0 0,4-3 0 0 0,5-1 0 0 0,5-1 0 0 0,3 1 0 0 0,2 0 0 0 0,1 0 0 0 0,1 1 0 0 0,0 0 0 0 0,0 0 0 0 0,-1 0 0 0 0,8-4 0 0 0,2 0 0 0 0,3 0 0 0 0,2 4 0 0 0,4 2 0 0 0,-3 1 0 0 0,0 0 0 0 0,1-4 0 0 0,-3-2 0 0 0,1 0 0 0 0,-3 0 0 0 0,0-3 0 0 0,-2 0 0 0 0,1 0 0 0 0,3 2 0 0 0,1-2 0 0 0,3-4 0 0 0,5 0 0 0 0,6-2 0 0 0,2-2 0 0 0,-1 1 0 0 0,-2-1 0 0 0,-3-1 0 0 0,3-3 0 0 0,-1 0 0 0 0,0-2 0 0 0,-3-1 0 0 0,0 0 0 0 0,-2 0 0 0 0,0 0 0 0 0,-1-1 0 0 0,-3-3 0 0 0,-2-1 0 0 0,0-3 0 0 0,1 0 0 0 0,-2-7 0 0 0,0-3 0 0 0,-3-3 0 0 0,-4-1 0 0 0,-2-1 0 0 0,-3 0 0 0 0,2 4 0 0 0,4 6 0 0 0,3 0 0 0 0,0 0 0 0 0,-1-2 0 0 0,0-2 0 0 0,-2-2 0 0 0,-2-4 0 0 0,-2-3 0 0 0,-2 1 0 0 0,-2-1 0 0 0,-1 2 0 0 0,0 1 0 0 0,0 1 0 0 0,-4 0 0 0 0,-1 1 0 0 0,-4 0 0 0 0,-3 0 0 0 0,-4 0 0 0 0,-2 0 0 0 0,-2 3 0 0 0,-2 2 0 0 0,1 3 0 0 0,2 4 0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Google Shape;80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1" name="Google Shape;81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Google Shape;111;g30d2b639be8_0_10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2" name="Google Shape;112;g30d2b639be8_0_10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3841923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Google Shape;111;g30d2b639be8_0_10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2" name="Google Shape;112;g30d2b639be8_0_10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5340684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Google Shape;111;g30d2b639be8_0_10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2" name="Google Shape;112;g30d2b639be8_0_10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7827425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Google Shape;111;g30d2b639be8_0_10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2" name="Google Shape;112;g30d2b639be8_0_10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2435893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Google Shape;111;g30d2b639be8_0_10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2" name="Google Shape;112;g30d2b639be8_0_10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3026195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Google Shape;111;g30d2b639be8_0_10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2" name="Google Shape;112;g30d2b639be8_0_10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7891918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Google Shape;111;g30d2b639be8_0_10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2" name="Google Shape;112;g30d2b639be8_0_10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8976336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Google Shape;111;g30d2b639be8_0_10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2" name="Google Shape;112;g30d2b639be8_0_10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1103617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Google Shape;111;g30d2b639be8_0_10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2" name="Google Shape;112;g30d2b639be8_0_10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7993742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Google Shape;111;g30d2b639be8_0_10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2" name="Google Shape;112;g30d2b639be8_0_10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682406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Google Shape;86;g30d2b639be8_0_7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7" name="Google Shape;87;g30d2b639be8_0_7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Google Shape;111;g30d2b639be8_0_10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2" name="Google Shape;112;g30d2b639be8_0_10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324358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Google Shape;117;g30d2b639be8_0_1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8" name="Google Shape;118;g30d2b639be8_0_1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66428224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Google Shape;117;g30d2b639be8_0_1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8" name="Google Shape;118;g30d2b639be8_0_1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5194572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Google Shape;117;g30d2b639be8_0_1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8" name="Google Shape;118;g30d2b639be8_0_1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4250487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Google Shape;117;g30d2b639be8_0_1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8" name="Google Shape;118;g30d2b639be8_0_1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5364717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Google Shape;117;g30d2b639be8_0_1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8" name="Google Shape;118;g30d2b639be8_0_1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4307166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Google Shape;117;g30d2b639be8_0_1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8" name="Google Shape;118;g30d2b639be8_0_1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2320233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Google Shape;117;g30d2b639be8_0_1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8" name="Google Shape;118;g30d2b639be8_0_1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7719371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Google Shape;123;g30d2b639be8_0_1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4" name="Google Shape;124;g30d2b639be8_0_11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" name="Google Shape;129;g30d2b639be8_0_8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0" name="Google Shape;130;g30d2b639be8_0_8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g30d2b639be8_0_7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4" name="Google Shape;94;g30d2b639be8_0_7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Google Shape;99;g30d2b639be8_0_8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0" name="Google Shape;100;g30d2b639be8_0_8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Google Shape;105;g30d2b639be8_0_9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6" name="Google Shape;106;g30d2b639be8_0_9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Google Shape;105;g30d2b639be8_0_9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6" name="Google Shape;106;g30d2b639be8_0_9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134097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Google Shape;105;g30d2b639be8_0_9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6" name="Google Shape;106;g30d2b639be8_0_9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564369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Google Shape;111;g30d2b639be8_0_10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2" name="Google Shape;112;g30d2b639be8_0_10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6980759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Google Shape;111;g30d2b639be8_0_10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2" name="Google Shape;112;g30d2b639be8_0_10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54501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ustom Layout">
  <p:cSld name="Custom Layout">
    <p:spTree>
      <p:nvGrpSpPr>
        <p:cNvPr id="1" name="Shape 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Two Content">
  <p:cSld name="1_Two Content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Google Shape;52;p11"/>
          <p:cNvSpPr txBox="1">
            <a:spLocks noGrp="1"/>
          </p:cNvSpPr>
          <p:nvPr>
            <p:ph type="dt" idx="10"/>
          </p:nvPr>
        </p:nvSpPr>
        <p:spPr>
          <a:xfrm>
            <a:off x="628650" y="4864505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3" name="Google Shape;53;p11"/>
          <p:cNvSpPr txBox="1">
            <a:spLocks noGrp="1"/>
          </p:cNvSpPr>
          <p:nvPr>
            <p:ph type="ftr" idx="11"/>
          </p:nvPr>
        </p:nvSpPr>
        <p:spPr>
          <a:xfrm>
            <a:off x="3028950" y="4864505"/>
            <a:ext cx="30861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100"/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4" name="Google Shape;54;p11"/>
          <p:cNvSpPr txBox="1">
            <a:spLocks noGrp="1"/>
          </p:cNvSpPr>
          <p:nvPr>
            <p:ph type="sldNum" idx="12"/>
          </p:nvPr>
        </p:nvSpPr>
        <p:spPr>
          <a:xfrm>
            <a:off x="6867383" y="4869656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1pPr>
            <a:lvl2pPr marL="0" marR="0" lvl="1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2pPr>
            <a:lvl3pPr marL="0" marR="0" lvl="2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3pPr>
            <a:lvl4pPr marL="0" marR="0" lvl="3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4pPr>
            <a:lvl5pPr marL="0" marR="0" lvl="4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5pPr>
            <a:lvl6pPr marL="0" marR="0" lvl="5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6pPr>
            <a:lvl7pPr marL="0" marR="0" lvl="6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7pPr>
            <a:lvl8pPr marL="0" marR="0" lvl="7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8pPr>
            <a:lvl9pPr marL="0" marR="0" lvl="8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55" name="Google Shape;55;p11"/>
          <p:cNvSpPr txBox="1">
            <a:spLocks noGrp="1"/>
          </p:cNvSpPr>
          <p:nvPr>
            <p:ph type="title"/>
          </p:nvPr>
        </p:nvSpPr>
        <p:spPr>
          <a:xfrm>
            <a:off x="254052" y="84407"/>
            <a:ext cx="8635800" cy="327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100"/>
              <a:buFont typeface="Lato"/>
              <a:buNone/>
              <a:defRPr sz="2100" b="1" i="0" u="none" strike="noStrike" cap="none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2pPr>
            <a:lvl3pPr lvl="2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3pPr>
            <a:lvl4pPr lvl="3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4pPr>
            <a:lvl5pPr lvl="4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5pPr>
            <a:lvl6pPr lvl="5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6pPr>
            <a:lvl7pPr lvl="6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7pPr>
            <a:lvl8pPr lvl="7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8pPr>
            <a:lvl9pPr lvl="8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9pPr>
          </a:lstStyle>
          <a:p>
            <a:endParaRPr/>
          </a:p>
        </p:txBody>
      </p:sp>
      <p:sp>
        <p:nvSpPr>
          <p:cNvPr id="56" name="Google Shape;56;p11"/>
          <p:cNvSpPr>
            <a:spLocks noGrp="1"/>
          </p:cNvSpPr>
          <p:nvPr>
            <p:ph type="chart" idx="2"/>
          </p:nvPr>
        </p:nvSpPr>
        <p:spPr>
          <a:xfrm>
            <a:off x="247651" y="1055077"/>
            <a:ext cx="4324200" cy="349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Char char="•"/>
              <a:defRPr sz="21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marR="0" lvl="1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Char char="•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7" name="Google Shape;57;p11"/>
          <p:cNvSpPr>
            <a:spLocks noGrp="1"/>
          </p:cNvSpPr>
          <p:nvPr>
            <p:ph type="pic" idx="3"/>
          </p:nvPr>
        </p:nvSpPr>
        <p:spPr>
          <a:xfrm>
            <a:off x="4679156" y="1060847"/>
            <a:ext cx="4083900" cy="3492000"/>
          </a:xfrm>
          <a:prstGeom prst="rect">
            <a:avLst/>
          </a:prstGeom>
          <a:noFill/>
          <a:ln>
            <a:noFill/>
          </a:ln>
        </p:spPr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Comparison">
  <p:cSld name="1_Comparison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Google Shape;59;p12"/>
          <p:cNvSpPr txBox="1">
            <a:spLocks noGrp="1"/>
          </p:cNvSpPr>
          <p:nvPr>
            <p:ph type="title"/>
          </p:nvPr>
        </p:nvSpPr>
        <p:spPr>
          <a:xfrm>
            <a:off x="254052" y="84407"/>
            <a:ext cx="8635800" cy="327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100"/>
              <a:buFont typeface="Lato"/>
              <a:buNone/>
              <a:defRPr sz="2100" b="1" i="0" u="none" strike="noStrike" cap="none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2pPr>
            <a:lvl3pPr lvl="2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3pPr>
            <a:lvl4pPr lvl="3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4pPr>
            <a:lvl5pPr lvl="4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5pPr>
            <a:lvl6pPr lvl="5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6pPr>
            <a:lvl7pPr lvl="6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7pPr>
            <a:lvl8pPr lvl="7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8pPr>
            <a:lvl9pPr lvl="8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9pPr>
          </a:lstStyle>
          <a:p>
            <a:endParaRPr/>
          </a:p>
        </p:txBody>
      </p:sp>
      <p:sp>
        <p:nvSpPr>
          <p:cNvPr id="60" name="Google Shape;60;p12"/>
          <p:cNvSpPr txBox="1">
            <a:spLocks noGrp="1"/>
          </p:cNvSpPr>
          <p:nvPr>
            <p:ph type="body" idx="1"/>
          </p:nvPr>
        </p:nvSpPr>
        <p:spPr>
          <a:xfrm>
            <a:off x="253154" y="774383"/>
            <a:ext cx="8636700" cy="3704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L="457200" marR="0" lvl="0" indent="-361950" algn="l" rtl="0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Char char="•"/>
              <a:defRPr sz="21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400" marR="0" lvl="1" indent="-3429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600" marR="0" lvl="2" indent="-32385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Char char="•"/>
              <a:defRPr sz="15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800" marR="0" lvl="3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6000" marR="0" lvl="4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200" marR="0" lvl="5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1" name="Google Shape;61;p12"/>
          <p:cNvSpPr txBox="1">
            <a:spLocks noGrp="1"/>
          </p:cNvSpPr>
          <p:nvPr>
            <p:ph type="dt" idx="10"/>
          </p:nvPr>
        </p:nvSpPr>
        <p:spPr>
          <a:xfrm>
            <a:off x="628650" y="4864505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2" name="Google Shape;62;p12"/>
          <p:cNvSpPr txBox="1">
            <a:spLocks noGrp="1"/>
          </p:cNvSpPr>
          <p:nvPr>
            <p:ph type="ftr" idx="11"/>
          </p:nvPr>
        </p:nvSpPr>
        <p:spPr>
          <a:xfrm>
            <a:off x="3028950" y="4864505"/>
            <a:ext cx="30861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100"/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3" name="Google Shape;63;p12"/>
          <p:cNvSpPr txBox="1">
            <a:spLocks noGrp="1"/>
          </p:cNvSpPr>
          <p:nvPr>
            <p:ph type="sldNum" idx="12"/>
          </p:nvPr>
        </p:nvSpPr>
        <p:spPr>
          <a:xfrm>
            <a:off x="6867383" y="4869656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1pPr>
            <a:lvl2pPr marL="0" marR="0" lvl="1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2pPr>
            <a:lvl3pPr marL="0" marR="0" lvl="2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3pPr>
            <a:lvl4pPr marL="0" marR="0" lvl="3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4pPr>
            <a:lvl5pPr marL="0" marR="0" lvl="4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5pPr>
            <a:lvl6pPr marL="0" marR="0" lvl="5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6pPr>
            <a:lvl7pPr marL="0" marR="0" lvl="6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7pPr>
            <a:lvl8pPr marL="0" marR="0" lvl="7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8pPr>
            <a:lvl9pPr marL="0" marR="0" lvl="8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2_Two Content">
  <p:cSld name="2_Two Content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p13"/>
          <p:cNvSpPr txBox="1">
            <a:spLocks noGrp="1"/>
          </p:cNvSpPr>
          <p:nvPr>
            <p:ph type="dt" idx="10"/>
          </p:nvPr>
        </p:nvSpPr>
        <p:spPr>
          <a:xfrm>
            <a:off x="628650" y="4864505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6" name="Google Shape;66;p13"/>
          <p:cNvSpPr txBox="1">
            <a:spLocks noGrp="1"/>
          </p:cNvSpPr>
          <p:nvPr>
            <p:ph type="ftr" idx="11"/>
          </p:nvPr>
        </p:nvSpPr>
        <p:spPr>
          <a:xfrm>
            <a:off x="3028950" y="4864505"/>
            <a:ext cx="30861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100"/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7" name="Google Shape;67;p13"/>
          <p:cNvSpPr txBox="1">
            <a:spLocks noGrp="1"/>
          </p:cNvSpPr>
          <p:nvPr>
            <p:ph type="sldNum" idx="12"/>
          </p:nvPr>
        </p:nvSpPr>
        <p:spPr>
          <a:xfrm>
            <a:off x="6867383" y="4869656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1pPr>
            <a:lvl2pPr marL="0" marR="0" lvl="1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2pPr>
            <a:lvl3pPr marL="0" marR="0" lvl="2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3pPr>
            <a:lvl4pPr marL="0" marR="0" lvl="3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4pPr>
            <a:lvl5pPr marL="0" marR="0" lvl="4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5pPr>
            <a:lvl6pPr marL="0" marR="0" lvl="5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6pPr>
            <a:lvl7pPr marL="0" marR="0" lvl="6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7pPr>
            <a:lvl8pPr marL="0" marR="0" lvl="7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8pPr>
            <a:lvl9pPr marL="0" marR="0" lvl="8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68" name="Google Shape;68;p13"/>
          <p:cNvSpPr txBox="1">
            <a:spLocks noGrp="1"/>
          </p:cNvSpPr>
          <p:nvPr>
            <p:ph type="title"/>
          </p:nvPr>
        </p:nvSpPr>
        <p:spPr>
          <a:xfrm>
            <a:off x="254052" y="84407"/>
            <a:ext cx="8635800" cy="327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100"/>
              <a:buFont typeface="Lato"/>
              <a:buNone/>
              <a:defRPr sz="2100" b="1" i="0" u="none" strike="noStrike" cap="none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2pPr>
            <a:lvl3pPr lvl="2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3pPr>
            <a:lvl4pPr lvl="3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4pPr>
            <a:lvl5pPr lvl="4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5pPr>
            <a:lvl6pPr lvl="5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6pPr>
            <a:lvl7pPr lvl="6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7pPr>
            <a:lvl8pPr lvl="7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8pPr>
            <a:lvl9pPr lvl="8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9pPr>
          </a:lstStyle>
          <a:p>
            <a:endParaRPr/>
          </a:p>
        </p:txBody>
      </p:sp>
      <p:sp>
        <p:nvSpPr>
          <p:cNvPr id="69" name="Google Shape;69;p13"/>
          <p:cNvSpPr>
            <a:spLocks noGrp="1"/>
          </p:cNvSpPr>
          <p:nvPr>
            <p:ph type="chart" idx="2"/>
          </p:nvPr>
        </p:nvSpPr>
        <p:spPr>
          <a:xfrm>
            <a:off x="247651" y="1055077"/>
            <a:ext cx="4324200" cy="349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Char char="•"/>
              <a:defRPr sz="21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marR="0" lvl="1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Char char="•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0" name="Google Shape;70;p13"/>
          <p:cNvSpPr>
            <a:spLocks noGrp="1"/>
          </p:cNvSpPr>
          <p:nvPr>
            <p:ph type="pic" idx="3"/>
          </p:nvPr>
        </p:nvSpPr>
        <p:spPr>
          <a:xfrm>
            <a:off x="4679156" y="1060847"/>
            <a:ext cx="4083900" cy="3492000"/>
          </a:xfrm>
          <a:prstGeom prst="rect">
            <a:avLst/>
          </a:prstGeom>
          <a:noFill/>
          <a:ln>
            <a:noFill/>
          </a:ln>
        </p:spPr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>
  <p:cSld name="Content with Caption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Google Shape;72;p14"/>
          <p:cNvSpPr txBox="1">
            <a:spLocks noGrp="1"/>
          </p:cNvSpPr>
          <p:nvPr>
            <p:ph type="dt" idx="10"/>
          </p:nvPr>
        </p:nvSpPr>
        <p:spPr>
          <a:xfrm>
            <a:off x="628650" y="4869656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900" b="1" i="0" u="none" strike="noStrike" cap="none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3" name="Google Shape;73;p14"/>
          <p:cNvSpPr txBox="1">
            <a:spLocks noGrp="1"/>
          </p:cNvSpPr>
          <p:nvPr>
            <p:ph type="ftr" idx="11"/>
          </p:nvPr>
        </p:nvSpPr>
        <p:spPr>
          <a:xfrm>
            <a:off x="3028950" y="4869656"/>
            <a:ext cx="30861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100"/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4" name="Google Shape;74;p14"/>
          <p:cNvSpPr txBox="1">
            <a:spLocks noGrp="1"/>
          </p:cNvSpPr>
          <p:nvPr>
            <p:ph type="sldNum" idx="12"/>
          </p:nvPr>
        </p:nvSpPr>
        <p:spPr>
          <a:xfrm>
            <a:off x="6867383" y="4869656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1pPr>
            <a:lvl2pPr marL="0" marR="0" lvl="1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2pPr>
            <a:lvl3pPr marL="0" marR="0" lvl="2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3pPr>
            <a:lvl4pPr marL="0" marR="0" lvl="3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4pPr>
            <a:lvl5pPr marL="0" marR="0" lvl="4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5pPr>
            <a:lvl6pPr marL="0" marR="0" lvl="5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6pPr>
            <a:lvl7pPr marL="0" marR="0" lvl="6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7pPr>
            <a:lvl8pPr marL="0" marR="0" lvl="7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8pPr>
            <a:lvl9pPr marL="0" marR="0" lvl="8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Google Shape;76;p15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Char char="●"/>
              <a:defRPr sz="5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Char char="○"/>
              <a:defRPr sz="5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Char char="■"/>
              <a:defRPr sz="5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Char char="●"/>
              <a:defRPr sz="5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Char char="○"/>
              <a:defRPr sz="5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Char char="■"/>
              <a:defRPr sz="5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Char char="●"/>
              <a:defRPr sz="5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Char char="○"/>
              <a:defRPr sz="5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Char char="■"/>
              <a:defRPr sz="5200"/>
            </a:lvl9pPr>
          </a:lstStyle>
          <a:p>
            <a:endParaRPr/>
          </a:p>
        </p:txBody>
      </p:sp>
      <p:sp>
        <p:nvSpPr>
          <p:cNvPr id="77" name="Google Shape;77;p15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78" name="Google Shape;78;p15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>
  <p:cSld name="Title Slide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Google Shape;8;p3"/>
          <p:cNvSpPr txBox="1">
            <a:spLocks noGrp="1"/>
          </p:cNvSpPr>
          <p:nvPr>
            <p:ph type="title"/>
          </p:nvPr>
        </p:nvSpPr>
        <p:spPr>
          <a:xfrm>
            <a:off x="2841674" y="1846385"/>
            <a:ext cx="3460800" cy="145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R="0"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Lato"/>
              <a:buNone/>
              <a:defRPr sz="3600" b="1" i="0" u="none" strike="noStrike" cap="none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2pPr>
            <a:lvl3pPr lvl="2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3pPr>
            <a:lvl4pPr lvl="3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4pPr>
            <a:lvl5pPr lvl="4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5pPr>
            <a:lvl6pPr lvl="5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6pPr>
            <a:lvl7pPr lvl="6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7pPr>
            <a:lvl8pPr lvl="7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8pPr>
            <a:lvl9pPr lvl="8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>
  <p:cSld name="Title and Content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4"/>
          <p:cNvSpPr txBox="1">
            <a:spLocks noGrp="1"/>
          </p:cNvSpPr>
          <p:nvPr>
            <p:ph type="dt" idx="10"/>
          </p:nvPr>
        </p:nvSpPr>
        <p:spPr>
          <a:xfrm>
            <a:off x="628650" y="4864505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100"/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1" name="Google Shape;11;p4"/>
          <p:cNvSpPr txBox="1">
            <a:spLocks noGrp="1"/>
          </p:cNvSpPr>
          <p:nvPr>
            <p:ph type="ftr" idx="11"/>
          </p:nvPr>
        </p:nvSpPr>
        <p:spPr>
          <a:xfrm>
            <a:off x="3028950" y="4864505"/>
            <a:ext cx="30861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100"/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2" name="Google Shape;12;p4"/>
          <p:cNvSpPr txBox="1">
            <a:spLocks noGrp="1"/>
          </p:cNvSpPr>
          <p:nvPr>
            <p:ph type="sldNum" idx="12"/>
          </p:nvPr>
        </p:nvSpPr>
        <p:spPr>
          <a:xfrm>
            <a:off x="6867383" y="4869656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1pPr>
            <a:lvl2pPr marL="0" marR="0" lvl="1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2pPr>
            <a:lvl3pPr marL="0" marR="0" lvl="2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3pPr>
            <a:lvl4pPr marL="0" marR="0" lvl="3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4pPr>
            <a:lvl5pPr marL="0" marR="0" lvl="4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5pPr>
            <a:lvl6pPr marL="0" marR="0" lvl="5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6pPr>
            <a:lvl7pPr marL="0" marR="0" lvl="6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7pPr>
            <a:lvl8pPr marL="0" marR="0" lvl="7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8pPr>
            <a:lvl9pPr marL="0" marR="0" lvl="8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>
  <p:cSld name="Section Header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14;p5"/>
          <p:cNvSpPr txBox="1">
            <a:spLocks noGrp="1"/>
          </p:cNvSpPr>
          <p:nvPr>
            <p:ph type="dt" idx="10"/>
          </p:nvPr>
        </p:nvSpPr>
        <p:spPr>
          <a:xfrm>
            <a:off x="628650" y="4864505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5" name="Google Shape;15;p5"/>
          <p:cNvSpPr txBox="1">
            <a:spLocks noGrp="1"/>
          </p:cNvSpPr>
          <p:nvPr>
            <p:ph type="ftr" idx="11"/>
          </p:nvPr>
        </p:nvSpPr>
        <p:spPr>
          <a:xfrm>
            <a:off x="3028950" y="4864505"/>
            <a:ext cx="30861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100"/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6" name="Google Shape;16;p5"/>
          <p:cNvSpPr txBox="1">
            <a:spLocks noGrp="1"/>
          </p:cNvSpPr>
          <p:nvPr>
            <p:ph type="sldNum" idx="12"/>
          </p:nvPr>
        </p:nvSpPr>
        <p:spPr>
          <a:xfrm>
            <a:off x="6867383" y="4869656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1pPr>
            <a:lvl2pPr marL="0" marR="0" lvl="1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2pPr>
            <a:lvl3pPr marL="0" marR="0" lvl="2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3pPr>
            <a:lvl4pPr marL="0" marR="0" lvl="3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4pPr>
            <a:lvl5pPr marL="0" marR="0" lvl="4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5pPr>
            <a:lvl6pPr marL="0" marR="0" lvl="5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6pPr>
            <a:lvl7pPr marL="0" marR="0" lvl="6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7pPr>
            <a:lvl8pPr marL="0" marR="0" lvl="7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8pPr>
            <a:lvl9pPr marL="0" marR="0" lvl="8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17" name="Google Shape;17;p5"/>
          <p:cNvSpPr txBox="1">
            <a:spLocks noGrp="1"/>
          </p:cNvSpPr>
          <p:nvPr>
            <p:ph type="title"/>
          </p:nvPr>
        </p:nvSpPr>
        <p:spPr>
          <a:xfrm>
            <a:off x="254052" y="84407"/>
            <a:ext cx="8635800" cy="327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100"/>
              <a:buFont typeface="Lato"/>
              <a:buNone/>
              <a:defRPr sz="2100" b="1" i="0" u="none" strike="noStrike" cap="none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2pPr>
            <a:lvl3pPr lvl="2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3pPr>
            <a:lvl4pPr lvl="3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4pPr>
            <a:lvl5pPr lvl="4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5pPr>
            <a:lvl6pPr lvl="5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6pPr>
            <a:lvl7pPr lvl="6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7pPr>
            <a:lvl8pPr lvl="7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8pPr>
            <a:lvl9pPr lvl="8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9pPr>
          </a:lstStyle>
          <a:p>
            <a:endParaRPr/>
          </a:p>
        </p:txBody>
      </p:sp>
      <p:sp>
        <p:nvSpPr>
          <p:cNvPr id="18" name="Google Shape;18;p5"/>
          <p:cNvSpPr txBox="1">
            <a:spLocks noGrp="1"/>
          </p:cNvSpPr>
          <p:nvPr>
            <p:ph type="body" idx="1"/>
          </p:nvPr>
        </p:nvSpPr>
        <p:spPr>
          <a:xfrm>
            <a:off x="254052" y="794133"/>
            <a:ext cx="8635800" cy="368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L="457200" marR="0" lvl="0" indent="-361950" algn="l" rtl="0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Char char="•"/>
              <a:defRPr sz="21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400" marR="0" lvl="1" indent="-3429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600" marR="0" lvl="2" indent="-32385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Char char="•"/>
              <a:defRPr sz="15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800" marR="0" lvl="3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6000" marR="0" lvl="4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200" marR="0" lvl="5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>
  <p:cSld name="Two Content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Google Shape;20;p6"/>
          <p:cNvSpPr txBox="1">
            <a:spLocks noGrp="1"/>
          </p:cNvSpPr>
          <p:nvPr>
            <p:ph type="dt" idx="10"/>
          </p:nvPr>
        </p:nvSpPr>
        <p:spPr>
          <a:xfrm>
            <a:off x="628650" y="4864505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1" name="Google Shape;21;p6"/>
          <p:cNvSpPr txBox="1">
            <a:spLocks noGrp="1"/>
          </p:cNvSpPr>
          <p:nvPr>
            <p:ph type="ftr" idx="11"/>
          </p:nvPr>
        </p:nvSpPr>
        <p:spPr>
          <a:xfrm>
            <a:off x="3028950" y="4864505"/>
            <a:ext cx="30861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100"/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2" name="Google Shape;22;p6"/>
          <p:cNvSpPr txBox="1">
            <a:spLocks noGrp="1"/>
          </p:cNvSpPr>
          <p:nvPr>
            <p:ph type="sldNum" idx="12"/>
          </p:nvPr>
        </p:nvSpPr>
        <p:spPr>
          <a:xfrm>
            <a:off x="6867383" y="4869656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1pPr>
            <a:lvl2pPr marL="0" marR="0" lvl="1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2pPr>
            <a:lvl3pPr marL="0" marR="0" lvl="2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3pPr>
            <a:lvl4pPr marL="0" marR="0" lvl="3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4pPr>
            <a:lvl5pPr marL="0" marR="0" lvl="4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5pPr>
            <a:lvl6pPr marL="0" marR="0" lvl="5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6pPr>
            <a:lvl7pPr marL="0" marR="0" lvl="6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7pPr>
            <a:lvl8pPr marL="0" marR="0" lvl="7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8pPr>
            <a:lvl9pPr marL="0" marR="0" lvl="8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23" name="Google Shape;23;p6"/>
          <p:cNvSpPr txBox="1">
            <a:spLocks noGrp="1"/>
          </p:cNvSpPr>
          <p:nvPr>
            <p:ph type="title"/>
          </p:nvPr>
        </p:nvSpPr>
        <p:spPr>
          <a:xfrm>
            <a:off x="254052" y="84407"/>
            <a:ext cx="8635800" cy="327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100"/>
              <a:buFont typeface="Lato"/>
              <a:buNone/>
              <a:defRPr sz="2100" b="1" i="0" u="none" strike="noStrike" cap="none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2pPr>
            <a:lvl3pPr lvl="2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3pPr>
            <a:lvl4pPr lvl="3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4pPr>
            <a:lvl5pPr lvl="4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5pPr>
            <a:lvl6pPr lvl="5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6pPr>
            <a:lvl7pPr lvl="6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7pPr>
            <a:lvl8pPr lvl="7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8pPr>
            <a:lvl9pPr lvl="8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9pPr>
          </a:lstStyle>
          <a:p>
            <a:endParaRPr/>
          </a:p>
        </p:txBody>
      </p:sp>
      <p:sp>
        <p:nvSpPr>
          <p:cNvPr id="24" name="Google Shape;24;p6"/>
          <p:cNvSpPr>
            <a:spLocks noGrp="1"/>
          </p:cNvSpPr>
          <p:nvPr>
            <p:ph type="chart" idx="2"/>
          </p:nvPr>
        </p:nvSpPr>
        <p:spPr>
          <a:xfrm>
            <a:off x="247651" y="1055077"/>
            <a:ext cx="4324200" cy="349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Char char="•"/>
              <a:defRPr sz="21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marR="0" lvl="1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Char char="•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5" name="Google Shape;25;p6"/>
          <p:cNvSpPr>
            <a:spLocks noGrp="1"/>
          </p:cNvSpPr>
          <p:nvPr>
            <p:ph type="pic" idx="3"/>
          </p:nvPr>
        </p:nvSpPr>
        <p:spPr>
          <a:xfrm>
            <a:off x="4679156" y="1060847"/>
            <a:ext cx="4083900" cy="3492000"/>
          </a:xfrm>
          <a:prstGeom prst="rect">
            <a:avLst/>
          </a:prstGeom>
          <a:noFill/>
          <a:ln>
            <a:noFill/>
          </a:ln>
        </p:spPr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>
  <p:cSld name="Comparison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Google Shape;27;p7"/>
          <p:cNvSpPr txBox="1">
            <a:spLocks noGrp="1"/>
          </p:cNvSpPr>
          <p:nvPr>
            <p:ph type="title"/>
          </p:nvPr>
        </p:nvSpPr>
        <p:spPr>
          <a:xfrm>
            <a:off x="254052" y="84407"/>
            <a:ext cx="8635800" cy="327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100"/>
              <a:buFont typeface="Lato"/>
              <a:buNone/>
              <a:defRPr sz="2100" b="1" i="0" u="none" strike="noStrike" cap="none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2pPr>
            <a:lvl3pPr lvl="2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3pPr>
            <a:lvl4pPr lvl="3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4pPr>
            <a:lvl5pPr lvl="4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5pPr>
            <a:lvl6pPr lvl="5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6pPr>
            <a:lvl7pPr lvl="6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7pPr>
            <a:lvl8pPr lvl="7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8pPr>
            <a:lvl9pPr lvl="8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9pPr>
          </a:lstStyle>
          <a:p>
            <a:endParaRPr/>
          </a:p>
        </p:txBody>
      </p:sp>
      <p:sp>
        <p:nvSpPr>
          <p:cNvPr id="28" name="Google Shape;28;p7"/>
          <p:cNvSpPr txBox="1">
            <a:spLocks noGrp="1"/>
          </p:cNvSpPr>
          <p:nvPr>
            <p:ph type="body" idx="1"/>
          </p:nvPr>
        </p:nvSpPr>
        <p:spPr>
          <a:xfrm>
            <a:off x="253154" y="774383"/>
            <a:ext cx="8636700" cy="3704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L="457200" marR="0" lvl="0" indent="-361950" algn="l" rtl="0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Char char="•"/>
              <a:defRPr sz="21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400" marR="0" lvl="1" indent="-3429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600" marR="0" lvl="2" indent="-32385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Char char="•"/>
              <a:defRPr sz="15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800" marR="0" lvl="3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6000" marR="0" lvl="4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200" marR="0" lvl="5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9" name="Google Shape;29;p7"/>
          <p:cNvSpPr txBox="1">
            <a:spLocks noGrp="1"/>
          </p:cNvSpPr>
          <p:nvPr>
            <p:ph type="dt" idx="10"/>
          </p:nvPr>
        </p:nvSpPr>
        <p:spPr>
          <a:xfrm>
            <a:off x="628650" y="4864505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0" name="Google Shape;30;p7"/>
          <p:cNvSpPr txBox="1">
            <a:spLocks noGrp="1"/>
          </p:cNvSpPr>
          <p:nvPr>
            <p:ph type="ftr" idx="11"/>
          </p:nvPr>
        </p:nvSpPr>
        <p:spPr>
          <a:xfrm>
            <a:off x="3028950" y="4864505"/>
            <a:ext cx="30861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100"/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1" name="Google Shape;31;p7"/>
          <p:cNvSpPr txBox="1">
            <a:spLocks noGrp="1"/>
          </p:cNvSpPr>
          <p:nvPr>
            <p:ph type="sldNum" idx="12"/>
          </p:nvPr>
        </p:nvSpPr>
        <p:spPr>
          <a:xfrm>
            <a:off x="6867383" y="4869656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1pPr>
            <a:lvl2pPr marL="0" marR="0" lvl="1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2pPr>
            <a:lvl3pPr marL="0" marR="0" lvl="2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3pPr>
            <a:lvl4pPr marL="0" marR="0" lvl="3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4pPr>
            <a:lvl5pPr marL="0" marR="0" lvl="4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5pPr>
            <a:lvl6pPr marL="0" marR="0" lvl="5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6pPr>
            <a:lvl7pPr marL="0" marR="0" lvl="6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7pPr>
            <a:lvl8pPr marL="0" marR="0" lvl="7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8pPr>
            <a:lvl9pPr marL="0" marR="0" lvl="8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>
  <p:cSld name="Blank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8"/>
          <p:cNvSpPr txBox="1">
            <a:spLocks noGrp="1"/>
          </p:cNvSpPr>
          <p:nvPr>
            <p:ph type="dt" idx="10"/>
          </p:nvPr>
        </p:nvSpPr>
        <p:spPr>
          <a:xfrm>
            <a:off x="628650" y="4864505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4" name="Google Shape;34;p8"/>
          <p:cNvSpPr txBox="1">
            <a:spLocks noGrp="1"/>
          </p:cNvSpPr>
          <p:nvPr>
            <p:ph type="ftr" idx="11"/>
          </p:nvPr>
        </p:nvSpPr>
        <p:spPr>
          <a:xfrm>
            <a:off x="3028950" y="4864505"/>
            <a:ext cx="30861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100"/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5" name="Google Shape;35;p8"/>
          <p:cNvSpPr txBox="1">
            <a:spLocks noGrp="1"/>
          </p:cNvSpPr>
          <p:nvPr>
            <p:ph type="sldNum" idx="12"/>
          </p:nvPr>
        </p:nvSpPr>
        <p:spPr>
          <a:xfrm>
            <a:off x="6867383" y="4869656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1pPr>
            <a:lvl2pPr marL="0" marR="0" lvl="1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2pPr>
            <a:lvl3pPr marL="0" marR="0" lvl="2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3pPr>
            <a:lvl4pPr marL="0" marR="0" lvl="3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4pPr>
            <a:lvl5pPr marL="0" marR="0" lvl="4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5pPr>
            <a:lvl6pPr marL="0" marR="0" lvl="5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6pPr>
            <a:lvl7pPr marL="0" marR="0" lvl="6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7pPr>
            <a:lvl8pPr marL="0" marR="0" lvl="7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8pPr>
            <a:lvl9pPr marL="0" marR="0" lvl="8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36" name="Google Shape;36;p8"/>
          <p:cNvSpPr txBox="1">
            <a:spLocks noGrp="1"/>
          </p:cNvSpPr>
          <p:nvPr>
            <p:ph type="title"/>
          </p:nvPr>
        </p:nvSpPr>
        <p:spPr>
          <a:xfrm>
            <a:off x="254052" y="84407"/>
            <a:ext cx="8635800" cy="327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100"/>
              <a:buFont typeface="Lato"/>
              <a:buNone/>
              <a:defRPr sz="2100" b="1" i="0" u="none" strike="noStrike" cap="none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2pPr>
            <a:lvl3pPr lvl="2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3pPr>
            <a:lvl4pPr lvl="3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4pPr>
            <a:lvl5pPr lvl="4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5pPr>
            <a:lvl6pPr lvl="5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6pPr>
            <a:lvl7pPr lvl="6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7pPr>
            <a:lvl8pPr lvl="7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8pPr>
            <a:lvl9pPr lvl="8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9pPr>
          </a:lstStyle>
          <a:p>
            <a:endParaRPr/>
          </a:p>
        </p:txBody>
      </p:sp>
      <p:sp>
        <p:nvSpPr>
          <p:cNvPr id="37" name="Google Shape;37;p8"/>
          <p:cNvSpPr>
            <a:spLocks noGrp="1"/>
          </p:cNvSpPr>
          <p:nvPr>
            <p:ph type="chart" idx="2"/>
          </p:nvPr>
        </p:nvSpPr>
        <p:spPr>
          <a:xfrm>
            <a:off x="254052" y="1054894"/>
            <a:ext cx="4317900" cy="3502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Char char="•"/>
              <a:defRPr sz="21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marR="0" lvl="1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Char char="•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8" name="Google Shape;38;p8"/>
          <p:cNvSpPr>
            <a:spLocks noGrp="1"/>
          </p:cNvSpPr>
          <p:nvPr>
            <p:ph type="tbl" idx="3"/>
          </p:nvPr>
        </p:nvSpPr>
        <p:spPr>
          <a:xfrm>
            <a:off x="4657725" y="1044179"/>
            <a:ext cx="4194600" cy="351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>
  <p:cSld name="Title Only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40;p9"/>
          <p:cNvSpPr txBox="1">
            <a:spLocks noGrp="1"/>
          </p:cNvSpPr>
          <p:nvPr>
            <p:ph type="dt" idx="10"/>
          </p:nvPr>
        </p:nvSpPr>
        <p:spPr>
          <a:xfrm>
            <a:off x="628650" y="4864505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900" b="1" i="0" u="none" strike="noStrike" cap="none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1" name="Google Shape;41;p9"/>
          <p:cNvSpPr txBox="1">
            <a:spLocks noGrp="1"/>
          </p:cNvSpPr>
          <p:nvPr>
            <p:ph type="ftr" idx="11"/>
          </p:nvPr>
        </p:nvSpPr>
        <p:spPr>
          <a:xfrm>
            <a:off x="3028950" y="4864505"/>
            <a:ext cx="30861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100"/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2" name="Google Shape;42;p9"/>
          <p:cNvSpPr txBox="1">
            <a:spLocks noGrp="1"/>
          </p:cNvSpPr>
          <p:nvPr>
            <p:ph type="sldNum" idx="12"/>
          </p:nvPr>
        </p:nvSpPr>
        <p:spPr>
          <a:xfrm>
            <a:off x="6867383" y="4869656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1pPr>
            <a:lvl2pPr marL="0" marR="0" lvl="1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2pPr>
            <a:lvl3pPr marL="0" marR="0" lvl="2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3pPr>
            <a:lvl4pPr marL="0" marR="0" lvl="3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4pPr>
            <a:lvl5pPr marL="0" marR="0" lvl="4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5pPr>
            <a:lvl6pPr marL="0" marR="0" lvl="5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6pPr>
            <a:lvl7pPr marL="0" marR="0" lvl="6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7pPr>
            <a:lvl8pPr marL="0" marR="0" lvl="7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8pPr>
            <a:lvl9pPr marL="0" marR="0" lvl="8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43" name="Google Shape;43;p9"/>
          <p:cNvSpPr txBox="1">
            <a:spLocks noGrp="1"/>
          </p:cNvSpPr>
          <p:nvPr>
            <p:ph type="body" idx="1"/>
          </p:nvPr>
        </p:nvSpPr>
        <p:spPr>
          <a:xfrm>
            <a:off x="3418779" y="936244"/>
            <a:ext cx="5543700" cy="3904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L="457200" marR="0" lvl="0" indent="-361950" algn="l" rtl="0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Char char="•"/>
              <a:defRPr sz="21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400" marR="0" lvl="1" indent="-3429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600" marR="0" lvl="2" indent="-32385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Char char="•"/>
              <a:defRPr sz="15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800" marR="0" lvl="3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6000" marR="0" lvl="4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200" marR="0" lvl="5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4" name="Google Shape;44;p9"/>
          <p:cNvSpPr txBox="1">
            <a:spLocks noGrp="1"/>
          </p:cNvSpPr>
          <p:nvPr>
            <p:ph type="title"/>
          </p:nvPr>
        </p:nvSpPr>
        <p:spPr>
          <a:xfrm>
            <a:off x="3418779" y="303199"/>
            <a:ext cx="5543700" cy="327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Lato"/>
              <a:buNone/>
              <a:defRPr sz="2100" b="1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2pPr>
            <a:lvl3pPr lvl="2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3pPr>
            <a:lvl4pPr lvl="3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4pPr>
            <a:lvl5pPr lvl="4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5pPr>
            <a:lvl6pPr lvl="5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6pPr>
            <a:lvl7pPr lvl="6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7pPr>
            <a:lvl8pPr lvl="7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8pPr>
            <a:lvl9pPr lvl="8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2_Comparison">
  <p:cSld name="2_Comparison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Google Shape;46;p10"/>
          <p:cNvSpPr txBox="1">
            <a:spLocks noGrp="1"/>
          </p:cNvSpPr>
          <p:nvPr>
            <p:ph type="title"/>
          </p:nvPr>
        </p:nvSpPr>
        <p:spPr>
          <a:xfrm>
            <a:off x="254052" y="84407"/>
            <a:ext cx="8635800" cy="327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100"/>
              <a:buFont typeface="Lato"/>
              <a:buNone/>
              <a:defRPr sz="2100" b="1" i="0" u="none" strike="noStrike" cap="none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2pPr>
            <a:lvl3pPr lvl="2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3pPr>
            <a:lvl4pPr lvl="3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4pPr>
            <a:lvl5pPr lvl="4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5pPr>
            <a:lvl6pPr lvl="5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6pPr>
            <a:lvl7pPr lvl="6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7pPr>
            <a:lvl8pPr lvl="7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8pPr>
            <a:lvl9pPr lvl="8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9pPr>
          </a:lstStyle>
          <a:p>
            <a:endParaRPr/>
          </a:p>
        </p:txBody>
      </p:sp>
      <p:sp>
        <p:nvSpPr>
          <p:cNvPr id="47" name="Google Shape;47;p10"/>
          <p:cNvSpPr txBox="1">
            <a:spLocks noGrp="1"/>
          </p:cNvSpPr>
          <p:nvPr>
            <p:ph type="body" idx="1"/>
          </p:nvPr>
        </p:nvSpPr>
        <p:spPr>
          <a:xfrm>
            <a:off x="253154" y="774383"/>
            <a:ext cx="8636700" cy="3704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L="457200" marR="0" lvl="0" indent="-361950" algn="l" rtl="0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Char char="•"/>
              <a:defRPr sz="21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400" marR="0" lvl="1" indent="-3429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600" marR="0" lvl="2" indent="-32385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Char char="•"/>
              <a:defRPr sz="15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800" marR="0" lvl="3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6000" marR="0" lvl="4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200" marR="0" lvl="5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8" name="Google Shape;48;p10"/>
          <p:cNvSpPr txBox="1">
            <a:spLocks noGrp="1"/>
          </p:cNvSpPr>
          <p:nvPr>
            <p:ph type="dt" idx="10"/>
          </p:nvPr>
        </p:nvSpPr>
        <p:spPr>
          <a:xfrm>
            <a:off x="628650" y="4864505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9" name="Google Shape;49;p10"/>
          <p:cNvSpPr txBox="1">
            <a:spLocks noGrp="1"/>
          </p:cNvSpPr>
          <p:nvPr>
            <p:ph type="ftr" idx="11"/>
          </p:nvPr>
        </p:nvSpPr>
        <p:spPr>
          <a:xfrm>
            <a:off x="3028950" y="4864505"/>
            <a:ext cx="30861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100"/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0" name="Google Shape;50;p10"/>
          <p:cNvSpPr txBox="1">
            <a:spLocks noGrp="1"/>
          </p:cNvSpPr>
          <p:nvPr>
            <p:ph type="sldNum" idx="12"/>
          </p:nvPr>
        </p:nvSpPr>
        <p:spPr>
          <a:xfrm>
            <a:off x="6867383" y="4869656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1pPr>
            <a:lvl2pPr marL="0" marR="0" lvl="1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2pPr>
            <a:lvl3pPr marL="0" marR="0" lvl="2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3pPr>
            <a:lvl4pPr marL="0" marR="0" lvl="3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4pPr>
            <a:lvl5pPr marL="0" marR="0" lvl="4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5pPr>
            <a:lvl6pPr marL="0" marR="0" lvl="5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6pPr>
            <a:lvl7pPr marL="0" marR="0" lvl="6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7pPr>
            <a:lvl8pPr marL="0" marR="0" lvl="7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8pPr>
            <a:lvl9pPr marL="0" marR="0" lvl="8" indent="0" algn="r" rtl="0">
              <a:spcBef>
                <a:spcPts val="0"/>
              </a:spcBef>
              <a:buNone/>
              <a:defRPr sz="900" b="1" i="0" u="none" strike="noStrike" cap="none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6">
            <a:alphaModFix/>
          </a:blip>
          <a:stretch>
            <a:fillRect/>
          </a:stretch>
        </a:blip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  <p:sldLayoutId id="2147483660" r:id="rId13"/>
    <p:sldLayoutId id="2147483661" r:id="rId14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image" Target="../media/image23.png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0.emf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5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4.png"/><Relationship Id="rId5" Type="http://schemas.openxmlformats.org/officeDocument/2006/relationships/customXml" Target="../ink/ink1.xml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44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46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Google Shape;114;p21"/>
          <p:cNvSpPr txBox="1">
            <a:spLocks noGrp="1"/>
          </p:cNvSpPr>
          <p:nvPr>
            <p:ph type="title"/>
          </p:nvPr>
        </p:nvSpPr>
        <p:spPr>
          <a:xfrm>
            <a:off x="254052" y="84407"/>
            <a:ext cx="8635800" cy="327000"/>
          </a:xfrm>
          <a:prstGeom prst="rect">
            <a:avLst/>
          </a:prstGeom>
        </p:spPr>
        <p:txBody>
          <a:bodyPr spcFirstLastPara="1" wrap="square" lIns="68575" tIns="34275" rIns="68575" bIns="342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3.2 Diachronic Embedding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0526865-C673-E8A5-8EFF-2BA8A841C7B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8451" y="862106"/>
            <a:ext cx="5607098" cy="287132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97E1EBD-9FDC-6C73-D171-18173561E33B}"/>
              </a:ext>
            </a:extLst>
          </p:cNvPr>
          <p:cNvSpPr txBox="1"/>
          <p:nvPr/>
        </p:nvSpPr>
        <p:spPr>
          <a:xfrm>
            <a:off x="254052" y="3937753"/>
            <a:ext cx="51235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>
                <a:latin typeface="Comic Sans MS" panose="030F0702030302020204" pitchFamily="66" charset="0"/>
              </a:rPr>
              <a:t>Name of object change due to the timeline</a:t>
            </a:r>
          </a:p>
          <a:p>
            <a:r>
              <a:rPr lang="en-US" sz="1800">
                <a:solidFill>
                  <a:srgbClr val="C00000"/>
                </a:solidFill>
                <a:latin typeface="Comic Sans MS" panose="030F0702030302020204" pitchFamily="66" charset="0"/>
              </a:rPr>
              <a:t>=&gt; How to utilize it for entity representation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FC554FC-239B-2E09-1216-68FAA650EFF1}"/>
              </a:ext>
            </a:extLst>
          </p:cNvPr>
          <p:cNvSpPr txBox="1"/>
          <p:nvPr/>
        </p:nvSpPr>
        <p:spPr>
          <a:xfrm>
            <a:off x="5765800" y="4076252"/>
            <a:ext cx="2739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>
                <a:solidFill>
                  <a:srgbClr val="C00000"/>
                </a:solidFill>
                <a:latin typeface="Comic Sans MS" panose="030F0702030302020204" pitchFamily="66" charset="0"/>
              </a:rPr>
              <a:t>=&gt; Dynamic Embedding</a:t>
            </a:r>
          </a:p>
        </p:txBody>
      </p:sp>
    </p:spTree>
    <p:extLst>
      <p:ext uri="{BB962C8B-B14F-4D97-AF65-F5344CB8AC3E}">
        <p14:creationId xmlns:p14="http://schemas.microsoft.com/office/powerpoint/2010/main" val="1301616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3A2348AD-477B-49F3-7F0C-BFF4919185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14455" y="1253501"/>
            <a:ext cx="3277456" cy="106592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0C06C13-91E6-07D3-12F1-270070674E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11533" y="3133619"/>
            <a:ext cx="1704570" cy="1568093"/>
          </a:xfrm>
          <a:prstGeom prst="rect">
            <a:avLst/>
          </a:prstGeom>
        </p:spPr>
      </p:pic>
      <p:sp>
        <p:nvSpPr>
          <p:cNvPr id="114" name="Google Shape;114;p21"/>
          <p:cNvSpPr txBox="1">
            <a:spLocks noGrp="1"/>
          </p:cNvSpPr>
          <p:nvPr>
            <p:ph type="title"/>
          </p:nvPr>
        </p:nvSpPr>
        <p:spPr>
          <a:xfrm>
            <a:off x="254052" y="84407"/>
            <a:ext cx="8635800" cy="327000"/>
          </a:xfrm>
          <a:prstGeom prst="rect">
            <a:avLst/>
          </a:prstGeom>
        </p:spPr>
        <p:txBody>
          <a:bodyPr spcFirstLastPara="1" wrap="square" lIns="68575" tIns="34275" rIns="68575" bIns="34275" anchor="t" anchorCtr="0">
            <a:noAutofit/>
          </a:bodyPr>
          <a:lstStyle/>
          <a:p>
            <a:r>
              <a:rPr lang="en-US"/>
              <a:t>3.2 Diachronic Embedding - Formulation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686F070-9217-4CE0-7BD7-A4A317B80E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655876"/>
              </p:ext>
            </p:extLst>
          </p:nvPr>
        </p:nvGraphicFramePr>
        <p:xfrm>
          <a:off x="1511533" y="2168333"/>
          <a:ext cx="640715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95480" imgH="482400" progId="Equation.DSMT4">
                  <p:embed/>
                </p:oleObj>
              </mc:Choice>
              <mc:Fallback>
                <p:oleObj name="Equation" r:id="rId5" imgW="2895480" imgH="482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686F070-9217-4CE0-7BD7-A4A317B80E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11533" y="2168333"/>
                        <a:ext cx="6407150" cy="1068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E583835-6A4C-FB17-F387-B2DCAD0F8E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239753"/>
              </p:ext>
            </p:extLst>
          </p:nvPr>
        </p:nvGraphicFramePr>
        <p:xfrm>
          <a:off x="110734" y="773933"/>
          <a:ext cx="9033266" cy="510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96411" imgH="253947" progId="Equation.DSMT4">
                  <p:embed/>
                </p:oleObj>
              </mc:Choice>
              <mc:Fallback>
                <p:oleObj name="Equation" r:id="rId7" imgW="4496411" imgH="253947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E583835-6A4C-FB17-F387-B2DCAD0F8E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0734" y="773933"/>
                        <a:ext cx="9033266" cy="510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8477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B3B283B-18E6-64B9-5015-3E94236839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6849" y="832822"/>
            <a:ext cx="6314095" cy="3868449"/>
          </a:xfrm>
          <a:prstGeom prst="rect">
            <a:avLst/>
          </a:prstGeom>
        </p:spPr>
      </p:pic>
      <p:sp>
        <p:nvSpPr>
          <p:cNvPr id="114" name="Google Shape;114;p21"/>
          <p:cNvSpPr txBox="1">
            <a:spLocks noGrp="1"/>
          </p:cNvSpPr>
          <p:nvPr>
            <p:ph type="title"/>
          </p:nvPr>
        </p:nvSpPr>
        <p:spPr>
          <a:xfrm>
            <a:off x="254052" y="84407"/>
            <a:ext cx="8635800" cy="327000"/>
          </a:xfrm>
          <a:prstGeom prst="rect">
            <a:avLst/>
          </a:prstGeom>
        </p:spPr>
        <p:txBody>
          <a:bodyPr spcFirstLastPara="1" wrap="square" lIns="68575" tIns="34275" rIns="68575" bIns="34275" anchor="t" anchorCtr="0">
            <a:noAutofit/>
          </a:bodyPr>
          <a:lstStyle/>
          <a:p>
            <a:r>
              <a:rPr lang="en-US"/>
              <a:t>3.2 Diachronic embedding – Dynamic Part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0F19C44-B4E9-239C-5327-5BE3A93579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421947"/>
              </p:ext>
            </p:extLst>
          </p:nvPr>
        </p:nvGraphicFramePr>
        <p:xfrm>
          <a:off x="3836988" y="3797300"/>
          <a:ext cx="5148262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3240" imgH="228600" progId="Equation.DSMT4">
                  <p:embed/>
                </p:oleObj>
              </mc:Choice>
              <mc:Fallback>
                <p:oleObj name="Equation" r:id="rId4" imgW="1803240" imgH="2286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D0F19C44-B4E9-239C-5327-5BE3A93579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6988" y="3797300"/>
                        <a:ext cx="5148262" cy="652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726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Google Shape;114;p21"/>
          <p:cNvSpPr txBox="1">
            <a:spLocks noGrp="1"/>
          </p:cNvSpPr>
          <p:nvPr>
            <p:ph type="title"/>
          </p:nvPr>
        </p:nvSpPr>
        <p:spPr>
          <a:xfrm>
            <a:off x="254052" y="84407"/>
            <a:ext cx="8635800" cy="327000"/>
          </a:xfrm>
          <a:prstGeom prst="rect">
            <a:avLst/>
          </a:prstGeom>
        </p:spPr>
        <p:txBody>
          <a:bodyPr spcFirstLastPara="1" wrap="square" lIns="68575" tIns="34275" rIns="68575" bIns="34275" anchor="t" anchorCtr="0">
            <a:noAutofit/>
          </a:bodyPr>
          <a:lstStyle/>
          <a:p>
            <a:r>
              <a:rPr lang="en-US"/>
              <a:t>3.2 Diachronic embedding – Time variant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41EB457-73B1-5C3D-924A-0CFCA1077C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5341" y="720815"/>
            <a:ext cx="4433222" cy="3217663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9540574-7AAF-5E63-8CC6-B8B087C2A1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065746"/>
              </p:ext>
            </p:extLst>
          </p:nvPr>
        </p:nvGraphicFramePr>
        <p:xfrm>
          <a:off x="1730374" y="4369806"/>
          <a:ext cx="6417507" cy="419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83005" imgH="267213" progId="Equation.DSMT4">
                  <p:embed/>
                </p:oleObj>
              </mc:Choice>
              <mc:Fallback>
                <p:oleObj name="Equation" r:id="rId4" imgW="4083005" imgH="267213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9540574-7AAF-5E63-8CC6-B8B087C2A1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30374" y="4369806"/>
                        <a:ext cx="6417507" cy="419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BBD2EA64-324B-9C70-30C8-51E5989DBC54}"/>
              </a:ext>
            </a:extLst>
          </p:cNvPr>
          <p:cNvSpPr txBox="1"/>
          <p:nvPr/>
        </p:nvSpPr>
        <p:spPr>
          <a:xfrm>
            <a:off x="719328" y="3934968"/>
            <a:ext cx="5897880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800"/>
              <a:t>In the case </a:t>
            </a:r>
            <a:r>
              <a:rPr lang="en-US" sz="1800" b="1"/>
              <a:t>time </a:t>
            </a:r>
            <a:r>
              <a:rPr lang="en-US" sz="1800"/>
              <a:t>is defined by </a:t>
            </a:r>
            <a:r>
              <a:rPr lang="en-US" sz="1800" b="1"/>
              <a:t>Day – Month – Year</a:t>
            </a:r>
            <a:r>
              <a:rPr lang="en-US" sz="18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7964582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0150B2-2248-4556-1E74-2A65DA5383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3.3 DE-</a:t>
            </a:r>
            <a:r>
              <a:rPr lang="en-US" err="1"/>
              <a:t>SimplE</a:t>
            </a:r>
            <a:r>
              <a:rPr lang="en-US"/>
              <a:t>, MDE-</a:t>
            </a:r>
            <a:r>
              <a:rPr lang="en-US" err="1"/>
              <a:t>Rotat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89B0400-84D7-5DC1-7F50-C5622491D7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822766" y="4155087"/>
            <a:ext cx="5497475" cy="428037"/>
          </a:xfrm>
        </p:spPr>
        <p:txBody>
          <a:bodyPr/>
          <a:lstStyle/>
          <a:p>
            <a:pPr marL="95250" indent="0" algn="ctr">
              <a:buNone/>
            </a:pPr>
            <a:r>
              <a:rPr lang="en-US" b="1"/>
              <a:t>Modified Diachronic Embedding - RotatE</a:t>
            </a:r>
            <a:endParaRPr lang="en-US"/>
          </a:p>
        </p:txBody>
      </p:sp>
      <p:pic>
        <p:nvPicPr>
          <p:cNvPr id="4" name="Picture 3" descr="A diagram of a basic embedding&#10;&#10;Description automatically generated">
            <a:extLst>
              <a:ext uri="{FF2B5EF4-FFF2-40B4-BE49-F238E27FC236}">
                <a16:creationId xmlns:a16="http://schemas.microsoft.com/office/drawing/2014/main" id="{E6FD289C-D2B6-0B28-36B1-6D01B0CA69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0308" y="900063"/>
            <a:ext cx="7083383" cy="32548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396839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0150B2-2248-4556-1E74-2A65DA5383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3.3 DE-</a:t>
            </a:r>
            <a:r>
              <a:rPr lang="en-US" err="1"/>
              <a:t>SimplE</a:t>
            </a:r>
            <a:r>
              <a:rPr lang="en-US"/>
              <a:t>, MDE-</a:t>
            </a:r>
            <a:r>
              <a:rPr lang="en-US" err="1"/>
              <a:t>Rotat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89B0400-84D7-5DC1-7F50-C5622491D7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83675" y="774383"/>
            <a:ext cx="4161292" cy="1909108"/>
          </a:xfrm>
        </p:spPr>
        <p:txBody>
          <a:bodyPr/>
          <a:lstStyle/>
          <a:p>
            <a:pPr marL="95250" indent="0">
              <a:buNone/>
            </a:pPr>
            <a:r>
              <a:rPr lang="en-US" b="1"/>
              <a:t>DE insights:</a:t>
            </a:r>
          </a:p>
          <a:p>
            <a:r>
              <a:rPr lang="en-US" sz="1400" i="1" u="sng"/>
              <a:t>Sine function</a:t>
            </a:r>
            <a:r>
              <a:rPr lang="en-US" sz="1400"/>
              <a:t> is good enough?</a:t>
            </a:r>
          </a:p>
          <a:p>
            <a:pPr lvl="1">
              <a:buSzPts val="2100"/>
              <a:buFont typeface="Courier New"/>
              <a:buChar char="o"/>
            </a:pPr>
            <a:r>
              <a:rPr lang="en-US" sz="1400"/>
              <a:t>Periodic, symmetric</a:t>
            </a:r>
            <a:endParaRPr lang="en-US" sz="1400" err="1"/>
          </a:p>
          <a:p>
            <a:pPr lvl="1">
              <a:buSzPts val="2100"/>
              <a:buFont typeface="Courier New"/>
              <a:buChar char="o"/>
            </a:pPr>
            <a:r>
              <a:rPr lang="en-US" sz="1400"/>
              <a:t>Not all the cases</a:t>
            </a:r>
          </a:p>
          <a:p>
            <a:r>
              <a:rPr lang="en-US" sz="1400" i="1" u="sng"/>
              <a:t>Sinc function</a:t>
            </a:r>
          </a:p>
          <a:p>
            <a:pPr lvl="1">
              <a:buSzPts val="2100"/>
              <a:buFont typeface="Courier New"/>
              <a:buChar char="o"/>
            </a:pPr>
            <a:r>
              <a:rPr lang="en-US" sz="1400"/>
              <a:t>Asymmetric, convergence at center</a:t>
            </a:r>
          </a:p>
          <a:p>
            <a:pPr lvl="1">
              <a:buSzPts val="2100"/>
              <a:buFont typeface="Courier New"/>
              <a:buChar char="o"/>
            </a:pPr>
            <a:r>
              <a:rPr lang="en-US" sz="1400"/>
              <a:t>Good at the cases 1 entity – value</a:t>
            </a:r>
          </a:p>
        </p:txBody>
      </p:sp>
      <p:pic>
        <p:nvPicPr>
          <p:cNvPr id="5" name="Picture 4" descr="A diagram of a function&#10;&#10;Description automatically generated">
            <a:extLst>
              <a:ext uri="{FF2B5EF4-FFF2-40B4-BE49-F238E27FC236}">
                <a16:creationId xmlns:a16="http://schemas.microsoft.com/office/drawing/2014/main" id="{363F7176-E2C1-8454-2603-1F030AF29A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4425" y="913314"/>
            <a:ext cx="3134623" cy="1912470"/>
          </a:xfrm>
          <a:prstGeom prst="rect">
            <a:avLst/>
          </a:prstGeom>
        </p:spPr>
      </p:pic>
      <p:pic>
        <p:nvPicPr>
          <p:cNvPr id="6" name="Picture 5" descr="A graph of a graph of a graph&#10;&#10;Description automatically generated">
            <a:extLst>
              <a:ext uri="{FF2B5EF4-FFF2-40B4-BE49-F238E27FC236}">
                <a16:creationId xmlns:a16="http://schemas.microsoft.com/office/drawing/2014/main" id="{7DE22E78-94A7-343B-61CF-E6C4F9E698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6893" y="2871921"/>
            <a:ext cx="3696775" cy="178224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F2055BD-4E36-F8C4-0F61-67B070E8F7A1}"/>
              </a:ext>
            </a:extLst>
          </p:cNvPr>
          <p:cNvSpPr txBox="1"/>
          <p:nvPr/>
        </p:nvSpPr>
        <p:spPr>
          <a:xfrm>
            <a:off x="4585887" y="2737383"/>
            <a:ext cx="3902297" cy="52322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b="1"/>
              <a:t>Function H</a:t>
            </a:r>
            <a:r>
              <a:rPr lang="en-US"/>
              <a:t> needs at least 2 </a:t>
            </a:r>
            <a:r>
              <a:rPr lang="en-US" err="1"/>
              <a:t>timestemps</a:t>
            </a:r>
            <a:r>
              <a:rPr lang="en-US"/>
              <a:t> for same value?</a:t>
            </a:r>
          </a:p>
        </p:txBody>
      </p:sp>
      <p:pic>
        <p:nvPicPr>
          <p:cNvPr id="8" name="Picture 7" descr="A black text on a white background&#10;&#10;Description automatically generated">
            <a:extLst>
              <a:ext uri="{FF2B5EF4-FFF2-40B4-BE49-F238E27FC236}">
                <a16:creationId xmlns:a16="http://schemas.microsoft.com/office/drawing/2014/main" id="{D74FA16D-B04D-DE5A-D54C-5462DBA98DC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42347" y="3262781"/>
            <a:ext cx="3647405" cy="453176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0E95A7C0-3D5E-59E9-4685-15E4C75AB0EE}"/>
                  </a:ext>
                </a:extLst>
              </p14:cNvPr>
              <p14:cNvContentPartPr/>
              <p14:nvPr/>
            </p14:nvContentPartPr>
            <p14:xfrm>
              <a:off x="8348660" y="3382576"/>
              <a:ext cx="291890" cy="268187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0E95A7C0-3D5E-59E9-4685-15E4C75AB0E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330664" y="3364601"/>
                <a:ext cx="327521" cy="303778"/>
              </a:xfrm>
              <a:prstGeom prst="rect">
                <a:avLst/>
              </a:prstGeom>
            </p:spPr>
          </p:pic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29FCCD24-58F4-741D-F163-BA0A30E9E3BA}"/>
              </a:ext>
            </a:extLst>
          </p:cNvPr>
          <p:cNvSpPr txBox="1"/>
          <p:nvPr/>
        </p:nvSpPr>
        <p:spPr>
          <a:xfrm>
            <a:off x="4629698" y="3759515"/>
            <a:ext cx="3016875" cy="30777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b="1"/>
              <a:t>Large Entity – Long </a:t>
            </a:r>
            <a:r>
              <a:rPr lang="en-US" b="1" err="1"/>
              <a:t>Timestempt</a:t>
            </a:r>
            <a:endParaRPr lang="en-US" b="1"/>
          </a:p>
        </p:txBody>
      </p:sp>
      <p:pic>
        <p:nvPicPr>
          <p:cNvPr id="22" name="Picture 21" descr="A close-up of a number&#10;&#10;Description automatically generated">
            <a:extLst>
              <a:ext uri="{FF2B5EF4-FFF2-40B4-BE49-F238E27FC236}">
                <a16:creationId xmlns:a16="http://schemas.microsoft.com/office/drawing/2014/main" id="{E3300DD3-98F4-AFC5-DEFF-9CC2E5CA19D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71999" y="4121601"/>
            <a:ext cx="4435163" cy="530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272074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0150B2-2248-4556-1E74-2A65DA5383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3.3 DE-</a:t>
            </a:r>
            <a:r>
              <a:rPr lang="en-US" err="1"/>
              <a:t>SimplE</a:t>
            </a:r>
            <a:r>
              <a:rPr lang="en-US"/>
              <a:t>, MDE-</a:t>
            </a:r>
            <a:r>
              <a:rPr lang="en-US" err="1"/>
              <a:t>Rotat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89B0400-84D7-5DC1-7F50-C5622491D7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53154" y="774383"/>
            <a:ext cx="8636700" cy="457980"/>
          </a:xfrm>
        </p:spPr>
        <p:txBody>
          <a:bodyPr/>
          <a:lstStyle/>
          <a:p>
            <a:pPr marL="95250" indent="0">
              <a:buNone/>
            </a:pPr>
            <a:r>
              <a:rPr lang="en-US"/>
              <a:t>Selecting Static KG Comple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DE7E5CB-FB1A-D6C9-C2B4-6D17B2461C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4898" y="1150620"/>
            <a:ext cx="5414204" cy="3528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873263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Google Shape;114;p21"/>
          <p:cNvSpPr txBox="1">
            <a:spLocks noGrp="1"/>
          </p:cNvSpPr>
          <p:nvPr>
            <p:ph type="title"/>
          </p:nvPr>
        </p:nvSpPr>
        <p:spPr>
          <a:xfrm>
            <a:off x="254052" y="84407"/>
            <a:ext cx="8889948" cy="327000"/>
          </a:xfrm>
          <a:prstGeom prst="rect">
            <a:avLst/>
          </a:prstGeom>
        </p:spPr>
        <p:txBody>
          <a:bodyPr spcFirstLastPara="1" wrap="square" lIns="68575" tIns="34275" rIns="68575" bIns="342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3.4 Diachronic with Embedding </a:t>
            </a:r>
            <a:r>
              <a:rPr lang="en-US" dirty="0" err="1"/>
              <a:t>SimplE</a:t>
            </a:r>
            <a:r>
              <a:rPr lang="en-US" dirty="0"/>
              <a:t> and Graph Convolution Network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F4273A4-4974-B8F1-74C4-08AD2D5B6DD3}"/>
              </a:ext>
            </a:extLst>
          </p:cNvPr>
          <p:cNvSpPr txBox="1"/>
          <p:nvPr/>
        </p:nvSpPr>
        <p:spPr>
          <a:xfrm>
            <a:off x="2285952" y="654816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>
                <a:solidFill>
                  <a:srgbClr val="C00000"/>
                </a:solidFill>
                <a:latin typeface="Comic Sans MS" panose="030F0702030302020204" pitchFamily="66" charset="0"/>
              </a:rPr>
              <a:t>What is Graph Convolution Network 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FB89882-2D12-A2CB-7334-F13CA57386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9734" y="1267558"/>
            <a:ext cx="5453339" cy="2608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0467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Google Shape;114;p21"/>
          <p:cNvSpPr txBox="1">
            <a:spLocks noGrp="1"/>
          </p:cNvSpPr>
          <p:nvPr>
            <p:ph type="title"/>
          </p:nvPr>
        </p:nvSpPr>
        <p:spPr>
          <a:xfrm>
            <a:off x="254051" y="74133"/>
            <a:ext cx="8818029" cy="327000"/>
          </a:xfrm>
          <a:prstGeom prst="rect">
            <a:avLst/>
          </a:prstGeom>
        </p:spPr>
        <p:txBody>
          <a:bodyPr spcFirstLastPara="1" wrap="square" lIns="68575" tIns="34275" rIns="68575" bIns="342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3.4 Diachronic with Embedding </a:t>
            </a:r>
            <a:r>
              <a:rPr lang="en-US" dirty="0" err="1"/>
              <a:t>SimplE</a:t>
            </a:r>
            <a:r>
              <a:rPr lang="en-US" dirty="0"/>
              <a:t> and Graph Convolution Network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FB89882-2D12-A2CB-7334-F13CA57386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9734" y="1267558"/>
            <a:ext cx="5453339" cy="260838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BD43500-B35B-D320-F5D1-FFA87F67DB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79734" y="1388412"/>
            <a:ext cx="5845988" cy="2708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625871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Google Shape;114;p21"/>
          <p:cNvSpPr txBox="1">
            <a:spLocks noGrp="1"/>
          </p:cNvSpPr>
          <p:nvPr>
            <p:ph type="title"/>
          </p:nvPr>
        </p:nvSpPr>
        <p:spPr>
          <a:xfrm>
            <a:off x="96753" y="62763"/>
            <a:ext cx="9064609" cy="327000"/>
          </a:xfrm>
          <a:prstGeom prst="rect">
            <a:avLst/>
          </a:prstGeom>
        </p:spPr>
        <p:txBody>
          <a:bodyPr spcFirstLastPara="1" wrap="square" lIns="68575" tIns="34275" rIns="68575" bIns="342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3.4 Diachronic with Embedding </a:t>
            </a:r>
            <a:r>
              <a:rPr lang="en-US" err="1"/>
              <a:t>SimplE</a:t>
            </a:r>
            <a:r>
              <a:rPr lang="en-US"/>
              <a:t> and Graph Convolution Network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FB89882-2D12-A2CB-7334-F13CA57386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9734" y="1267558"/>
            <a:ext cx="5453339" cy="260838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BD43500-B35B-D320-F5D1-FFA87F67DB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79734" y="1388412"/>
            <a:ext cx="5845988" cy="270864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BA53D6B-9E9C-9DD8-7B5E-1376089B3F8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95771" y="613646"/>
            <a:ext cx="5799334" cy="34834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19525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Google Shape;89;p17"/>
          <p:cNvSpPr txBox="1"/>
          <p:nvPr/>
        </p:nvSpPr>
        <p:spPr>
          <a:xfrm>
            <a:off x="118250" y="1448450"/>
            <a:ext cx="7641300" cy="923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" sz="2400" b="1">
                <a:latin typeface="Lato"/>
                <a:ea typeface="Lato"/>
                <a:cs typeface="Lato"/>
                <a:sym typeface="Lato"/>
              </a:rPr>
              <a:t>Completing a Temporal Knowledge Base Graph on</a:t>
            </a:r>
            <a:endParaRPr sz="2400" b="1">
              <a:latin typeface="Lato"/>
              <a:ea typeface="Lato"/>
              <a:cs typeface="Lato"/>
              <a:sym typeface="Lato"/>
            </a:endParaRPr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b="1">
                <a:latin typeface="Lato"/>
                <a:ea typeface="Lato"/>
                <a:cs typeface="Lato"/>
                <a:sym typeface="Lato"/>
              </a:rPr>
              <a:t>Diachronic Entity Embedding and Applications</a:t>
            </a:r>
            <a:endParaRPr sz="2400" b="1">
              <a:latin typeface="Lato"/>
              <a:ea typeface="Lato"/>
              <a:cs typeface="Lato"/>
              <a:sym typeface="Lato"/>
            </a:endParaRPr>
          </a:p>
        </p:txBody>
      </p:sp>
      <p:sp>
        <p:nvSpPr>
          <p:cNvPr id="90" name="Google Shape;90;p17"/>
          <p:cNvSpPr txBox="1"/>
          <p:nvPr/>
        </p:nvSpPr>
        <p:spPr>
          <a:xfrm>
            <a:off x="1740400" y="2809950"/>
            <a:ext cx="4256700" cy="61552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b="1">
                <a:latin typeface="Lato"/>
                <a:ea typeface="Lato"/>
                <a:cs typeface="Lato"/>
                <a:sym typeface="Lato"/>
              </a:rPr>
              <a:t>Supervisor:</a:t>
            </a:r>
            <a:r>
              <a:rPr lang="en">
                <a:latin typeface="Lato"/>
                <a:ea typeface="Lato"/>
                <a:cs typeface="Lato"/>
                <a:sym typeface="Lato"/>
              </a:rPr>
              <a:t> Dr. Nguyen Hong Thanh</a:t>
            </a:r>
            <a:endParaRPr>
              <a:latin typeface="Lato"/>
              <a:ea typeface="Lato"/>
              <a:cs typeface="Lato"/>
              <a:sym typeface="Lato"/>
            </a:endParaRPr>
          </a:p>
          <a:p>
            <a:r>
              <a:rPr lang="en" b="1">
                <a:latin typeface="Lato"/>
                <a:ea typeface="Lato"/>
                <a:cs typeface="Lato"/>
                <a:sym typeface="Lato"/>
              </a:rPr>
              <a:t>Presentors:</a:t>
            </a:r>
            <a:r>
              <a:rPr lang="en">
                <a:latin typeface="Lato"/>
                <a:ea typeface="Lato"/>
                <a:cs typeface="Lato"/>
                <a:sym typeface="Lato"/>
              </a:rPr>
              <a:t>  Le Ngoc Lam - Dao Duc Manh</a:t>
            </a:r>
            <a:endParaRPr lang="en-US">
              <a:latin typeface="Lato"/>
              <a:ea typeface="Lato"/>
              <a:cs typeface="Lato"/>
              <a:sym typeface="Lato"/>
            </a:endParaRPr>
          </a:p>
        </p:txBody>
      </p:sp>
      <p:sp>
        <p:nvSpPr>
          <p:cNvPr id="91" name="Google Shape;91;p17"/>
          <p:cNvSpPr txBox="1"/>
          <p:nvPr/>
        </p:nvSpPr>
        <p:spPr>
          <a:xfrm>
            <a:off x="1344975" y="4079350"/>
            <a:ext cx="2106300" cy="4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>
                <a:latin typeface="Lato"/>
                <a:ea typeface="Lato"/>
                <a:cs typeface="Lato"/>
                <a:sym typeface="Lato"/>
              </a:rPr>
              <a:t>Ha Noi, 22/10/2024</a:t>
            </a:r>
            <a:endParaRPr>
              <a:latin typeface="Lato"/>
              <a:ea typeface="Lato"/>
              <a:cs typeface="Lato"/>
              <a:sym typeface="Lato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Google Shape;114;p21"/>
          <p:cNvSpPr txBox="1">
            <a:spLocks noGrp="1"/>
          </p:cNvSpPr>
          <p:nvPr>
            <p:ph type="title"/>
          </p:nvPr>
        </p:nvSpPr>
        <p:spPr>
          <a:xfrm>
            <a:off x="254052" y="84407"/>
            <a:ext cx="8889948" cy="327000"/>
          </a:xfrm>
          <a:prstGeom prst="rect">
            <a:avLst/>
          </a:prstGeom>
        </p:spPr>
        <p:txBody>
          <a:bodyPr spcFirstLastPara="1" wrap="square" lIns="68575" tIns="34275" rIns="68575" bIns="342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3.4 Diachronic with Embedding </a:t>
            </a:r>
            <a:r>
              <a:rPr lang="en-US" dirty="0" err="1"/>
              <a:t>SimplE</a:t>
            </a:r>
            <a:r>
              <a:rPr lang="en-US" dirty="0"/>
              <a:t> and Graph Convolution Network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FB89882-2D12-A2CB-7334-F13CA57386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9734" y="1267558"/>
            <a:ext cx="5453339" cy="260838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BD43500-B35B-D320-F5D1-FFA87F67DB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79734" y="1388412"/>
            <a:ext cx="5845988" cy="270864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BA53D6B-9E9C-9DD8-7B5E-1376089B3F8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95771" y="613646"/>
            <a:ext cx="5799334" cy="348340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9D4322D-6F4E-3C82-B2E5-D1961915FEA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93462" y="665213"/>
            <a:ext cx="5666939" cy="34834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49938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Google Shape;114;p21"/>
          <p:cNvSpPr txBox="1">
            <a:spLocks noGrp="1"/>
          </p:cNvSpPr>
          <p:nvPr>
            <p:ph type="title"/>
          </p:nvPr>
        </p:nvSpPr>
        <p:spPr>
          <a:xfrm>
            <a:off x="254052" y="84407"/>
            <a:ext cx="8635800" cy="327000"/>
          </a:xfrm>
          <a:prstGeom prst="rect">
            <a:avLst/>
          </a:prstGeom>
        </p:spPr>
        <p:txBody>
          <a:bodyPr spcFirstLastPara="1" wrap="square" lIns="68575" tIns="34275" rIns="68575" bIns="342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3.4 Diachronic with Embedding </a:t>
            </a:r>
            <a:r>
              <a:rPr lang="en-US" err="1"/>
              <a:t>SimplE</a:t>
            </a:r>
            <a:r>
              <a:rPr lang="en-US"/>
              <a:t> and Graph Convolution Network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FB89882-2D12-A2CB-7334-F13CA57386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9734" y="1267558"/>
            <a:ext cx="5453339" cy="260838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BD43500-B35B-D320-F5D1-FFA87F67DB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79734" y="1388412"/>
            <a:ext cx="5845988" cy="270864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BA53D6B-9E9C-9DD8-7B5E-1376089B3F8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95771" y="613646"/>
            <a:ext cx="5799334" cy="348340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9D4322D-6F4E-3C82-B2E5-D1961915FEA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93462" y="665213"/>
            <a:ext cx="5666939" cy="348340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8A29235-DCB8-B82E-D183-CAF3F76B8D2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43399" y="813867"/>
            <a:ext cx="5453338" cy="36038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615368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Google Shape;114;p21"/>
          <p:cNvSpPr txBox="1">
            <a:spLocks noGrp="1"/>
          </p:cNvSpPr>
          <p:nvPr>
            <p:ph type="title"/>
          </p:nvPr>
        </p:nvSpPr>
        <p:spPr>
          <a:xfrm>
            <a:off x="114300" y="84407"/>
            <a:ext cx="8775552" cy="327000"/>
          </a:xfrm>
          <a:prstGeom prst="rect">
            <a:avLst/>
          </a:prstGeom>
        </p:spPr>
        <p:txBody>
          <a:bodyPr spcFirstLastPara="1" wrap="square" lIns="68575" tIns="34275" rIns="68575" bIns="342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3.3 Diachronic with Embedding </a:t>
            </a:r>
            <a:r>
              <a:rPr lang="en-US" err="1"/>
              <a:t>SimplE</a:t>
            </a:r>
            <a:r>
              <a:rPr lang="en-US"/>
              <a:t> and Graph Convolution Network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FB89882-2D12-A2CB-7334-F13CA57386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9734" y="1267558"/>
            <a:ext cx="5453339" cy="260838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BD43500-B35B-D320-F5D1-FFA87F67DB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79734" y="1388412"/>
            <a:ext cx="5845988" cy="270864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BA53D6B-9E9C-9DD8-7B5E-1376089B3F8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95771" y="613646"/>
            <a:ext cx="5799334" cy="348340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9D4322D-6F4E-3C82-B2E5-D1961915FEA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93462" y="665213"/>
            <a:ext cx="5666939" cy="348340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8A29235-DCB8-B82E-D183-CAF3F76B8D2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43399" y="813867"/>
            <a:ext cx="5453338" cy="360384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DF44144-A179-CCB2-EC04-28C5099A1DE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722751" y="867453"/>
            <a:ext cx="6102971" cy="34834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992901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Google Shape;114;p21"/>
          <p:cNvSpPr txBox="1">
            <a:spLocks noGrp="1"/>
          </p:cNvSpPr>
          <p:nvPr>
            <p:ph type="title"/>
          </p:nvPr>
        </p:nvSpPr>
        <p:spPr>
          <a:xfrm>
            <a:off x="254051" y="84407"/>
            <a:ext cx="8972141" cy="327000"/>
          </a:xfrm>
          <a:prstGeom prst="rect">
            <a:avLst/>
          </a:prstGeom>
        </p:spPr>
        <p:txBody>
          <a:bodyPr spcFirstLastPara="1" wrap="square" lIns="68575" tIns="34275" rIns="68575" bIns="342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3.4 Diachronic with Embedding </a:t>
            </a:r>
            <a:r>
              <a:rPr lang="en-US" dirty="0" err="1"/>
              <a:t>SimplE</a:t>
            </a:r>
            <a:r>
              <a:rPr lang="en-US" dirty="0"/>
              <a:t> and Graph Convolution Network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FB89882-2D12-A2CB-7334-F13CA57386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9734" y="1267558"/>
            <a:ext cx="5453339" cy="260838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BD43500-B35B-D320-F5D1-FFA87F67DB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79734" y="1388412"/>
            <a:ext cx="5845988" cy="270864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BA53D6B-9E9C-9DD8-7B5E-1376089B3F8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95771" y="613646"/>
            <a:ext cx="5799334" cy="348340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9D4322D-6F4E-3C82-B2E5-D1961915FEA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93462" y="665213"/>
            <a:ext cx="5666939" cy="348340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8A29235-DCB8-B82E-D183-CAF3F76B8D2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43399" y="813867"/>
            <a:ext cx="5453338" cy="360384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1F51025-4828-6758-9326-B20ECAB7BB7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78078" y="950399"/>
            <a:ext cx="5453338" cy="3346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338390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Google Shape;114;p21"/>
          <p:cNvSpPr txBox="1">
            <a:spLocks noGrp="1"/>
          </p:cNvSpPr>
          <p:nvPr>
            <p:ph type="title"/>
          </p:nvPr>
        </p:nvSpPr>
        <p:spPr>
          <a:xfrm>
            <a:off x="254051" y="84407"/>
            <a:ext cx="8694739" cy="327000"/>
          </a:xfrm>
          <a:prstGeom prst="rect">
            <a:avLst/>
          </a:prstGeom>
        </p:spPr>
        <p:txBody>
          <a:bodyPr spcFirstLastPara="1" wrap="square" lIns="68575" tIns="34275" rIns="68575" bIns="342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3.4 Diachronic with Embedding </a:t>
            </a:r>
            <a:r>
              <a:rPr lang="en-US" dirty="0" err="1"/>
              <a:t>SimplE</a:t>
            </a:r>
            <a:r>
              <a:rPr lang="en-US" dirty="0"/>
              <a:t> and Graph Convolution Network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D602523-979A-662D-8F79-2423C0950E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06547"/>
              </p:ext>
            </p:extLst>
          </p:nvPr>
        </p:nvGraphicFramePr>
        <p:xfrm>
          <a:off x="1468438" y="2571750"/>
          <a:ext cx="5852332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82205" imgH="748576" progId="Equation.DSMT4">
                  <p:embed/>
                </p:oleObj>
              </mc:Choice>
              <mc:Fallback>
                <p:oleObj name="Equation" r:id="rId3" imgW="3082205" imgH="748576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D602523-979A-662D-8F79-2423C0950E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8438" y="2571750"/>
                        <a:ext cx="5852332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4E73044-192A-DCF6-0932-C967E8B636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154202"/>
              </p:ext>
            </p:extLst>
          </p:nvPr>
        </p:nvGraphicFramePr>
        <p:xfrm>
          <a:off x="2529103" y="1143000"/>
          <a:ext cx="4085794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87240" imgH="253800" progId="Equation.DSMT4">
                  <p:embed/>
                </p:oleObj>
              </mc:Choice>
              <mc:Fallback>
                <p:oleObj name="Equation" r:id="rId5" imgW="1587240" imgH="253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4E73044-192A-DCF6-0932-C967E8B636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29103" y="1143000"/>
                        <a:ext cx="4085794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5537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B0373AC-1959-9FD7-97D5-6DB7DD282322}"/>
              </a:ext>
            </a:extLst>
          </p:cNvPr>
          <p:cNvSpPr txBox="1"/>
          <p:nvPr/>
        </p:nvSpPr>
        <p:spPr>
          <a:xfrm>
            <a:off x="3369923" y="771212"/>
            <a:ext cx="5774077" cy="2246769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2800">
                <a:solidFill>
                  <a:srgbClr val="C00000"/>
                </a:solidFill>
              </a:rPr>
              <a:t>4. Experiment</a:t>
            </a:r>
          </a:p>
          <a:p>
            <a:endParaRPr lang="en-US" sz="2800">
              <a:solidFill>
                <a:srgbClr val="C00000"/>
              </a:solidFill>
            </a:endParaRPr>
          </a:p>
          <a:p>
            <a:r>
              <a:rPr lang="en-US" sz="2800">
                <a:solidFill>
                  <a:srgbClr val="C00000"/>
                </a:solidFill>
              </a:rPr>
              <a:t>	4.1 Measure</a:t>
            </a:r>
          </a:p>
          <a:p>
            <a:r>
              <a:rPr lang="en-US" sz="2800">
                <a:solidFill>
                  <a:srgbClr val="C00000"/>
                </a:solidFill>
              </a:rPr>
              <a:t>	4.2 Data	</a:t>
            </a:r>
          </a:p>
          <a:p>
            <a:r>
              <a:rPr lang="en-US" sz="2800">
                <a:solidFill>
                  <a:srgbClr val="C00000"/>
                </a:solidFill>
              </a:rPr>
              <a:t>	4.3 Result</a:t>
            </a:r>
          </a:p>
        </p:txBody>
      </p:sp>
    </p:spTree>
    <p:extLst>
      <p:ext uri="{BB962C8B-B14F-4D97-AF65-F5344CB8AC3E}">
        <p14:creationId xmlns:p14="http://schemas.microsoft.com/office/powerpoint/2010/main" val="243239669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Google Shape;120;p22"/>
          <p:cNvSpPr txBox="1">
            <a:spLocks noGrp="1"/>
          </p:cNvSpPr>
          <p:nvPr>
            <p:ph type="title"/>
          </p:nvPr>
        </p:nvSpPr>
        <p:spPr>
          <a:xfrm>
            <a:off x="254052" y="84407"/>
            <a:ext cx="8635800" cy="327000"/>
          </a:xfrm>
          <a:prstGeom prst="rect">
            <a:avLst/>
          </a:prstGeom>
        </p:spPr>
        <p:txBody>
          <a:bodyPr spcFirstLastPara="1" wrap="square" lIns="68575" tIns="34275" rIns="68575" bIns="342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4.1 Measure</a:t>
            </a:r>
            <a:endParaRPr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ABBE202-4F01-8DE8-3E6E-D346BBE2E1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343298"/>
              </p:ext>
            </p:extLst>
          </p:nvPr>
        </p:nvGraphicFramePr>
        <p:xfrm>
          <a:off x="1835454" y="2659914"/>
          <a:ext cx="5155896" cy="1852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01852" imgH="935815" progId="Equation.DSMT4">
                  <p:embed/>
                </p:oleObj>
              </mc:Choice>
              <mc:Fallback>
                <p:oleObj name="Equation" r:id="rId3" imgW="2601852" imgH="935815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ABBE202-4F01-8DE8-3E6E-D346BBE2E1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5454" y="2659914"/>
                        <a:ext cx="5155896" cy="1852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5F70A23-FE55-7E6F-BBFE-EBDDFD903B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670464"/>
              </p:ext>
            </p:extLst>
          </p:nvPr>
        </p:nvGraphicFramePr>
        <p:xfrm>
          <a:off x="858470" y="1009650"/>
          <a:ext cx="7427059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110280" imgH="748576" progId="Equation.DSMT4">
                  <p:embed/>
                </p:oleObj>
              </mc:Choice>
              <mc:Fallback>
                <p:oleObj name="Equation" r:id="rId5" imgW="5110280" imgH="748576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5F70A23-FE55-7E6F-BBFE-EBDDFD903B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8470" y="1009650"/>
                        <a:ext cx="7427059" cy="108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85176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Google Shape;120;p22"/>
          <p:cNvSpPr txBox="1">
            <a:spLocks noGrp="1"/>
          </p:cNvSpPr>
          <p:nvPr>
            <p:ph type="title"/>
          </p:nvPr>
        </p:nvSpPr>
        <p:spPr>
          <a:xfrm>
            <a:off x="254052" y="84407"/>
            <a:ext cx="8635800" cy="327000"/>
          </a:xfrm>
          <a:prstGeom prst="rect">
            <a:avLst/>
          </a:prstGeom>
        </p:spPr>
        <p:txBody>
          <a:bodyPr spcFirstLastPara="1" wrap="square" lIns="68575" tIns="34275" rIns="68575" bIns="342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4.2 Data</a:t>
            </a:r>
            <a:endParaRPr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D95CDC3-91F8-778E-0EF4-CDD3BEAEFBD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5505" y="1730182"/>
            <a:ext cx="6572893" cy="267957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72E32CD-203A-9D07-F88F-59794F58A038}"/>
              </a:ext>
            </a:extLst>
          </p:cNvPr>
          <p:cNvSpPr txBox="1"/>
          <p:nvPr/>
        </p:nvSpPr>
        <p:spPr>
          <a:xfrm>
            <a:off x="1394854" y="801838"/>
            <a:ext cx="50841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Data of Knowledge Graph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ICEWS14 includes events in 2014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ICEWS05-15 includes events from 2005 to 2015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9AB93DB-3814-7ADA-DE95-571A5B955FAB}"/>
              </a:ext>
            </a:extLst>
          </p:cNvPr>
          <p:cNvSpPr txBox="1"/>
          <p:nvPr/>
        </p:nvSpPr>
        <p:spPr>
          <a:xfrm>
            <a:off x="3270658" y="4416225"/>
            <a:ext cx="49622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Table 1 Data of Knowledge Graph</a:t>
            </a:r>
          </a:p>
        </p:txBody>
      </p:sp>
    </p:spTree>
    <p:extLst>
      <p:ext uri="{BB962C8B-B14F-4D97-AF65-F5344CB8AC3E}">
        <p14:creationId xmlns:p14="http://schemas.microsoft.com/office/powerpoint/2010/main" val="118000093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Google Shape;120;p22"/>
          <p:cNvSpPr txBox="1">
            <a:spLocks noGrp="1"/>
          </p:cNvSpPr>
          <p:nvPr>
            <p:ph type="title"/>
          </p:nvPr>
        </p:nvSpPr>
        <p:spPr>
          <a:xfrm>
            <a:off x="254052" y="84407"/>
            <a:ext cx="8635800" cy="327000"/>
          </a:xfrm>
          <a:prstGeom prst="rect">
            <a:avLst/>
          </a:prstGeom>
        </p:spPr>
        <p:txBody>
          <a:bodyPr spcFirstLastPara="1" wrap="square" lIns="68575" tIns="34275" rIns="68575" bIns="34275" anchor="t" anchorCtr="0">
            <a:noAutofit/>
          </a:bodyPr>
          <a:lstStyle/>
          <a:p>
            <a:r>
              <a:rPr lang="en-US"/>
              <a:t>4.3 Result - GC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CADE4F4-79D0-BDDD-BF46-2B2BFB081BE9}"/>
              </a:ext>
            </a:extLst>
          </p:cNvPr>
          <p:cNvSpPr txBox="1"/>
          <p:nvPr/>
        </p:nvSpPr>
        <p:spPr>
          <a:xfrm>
            <a:off x="1571599" y="3947331"/>
            <a:ext cx="60003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Table 2 Compare result of DE-</a:t>
            </a:r>
            <a:r>
              <a:rPr lang="en-US" sz="1800" err="1">
                <a:latin typeface="Times New Roman" panose="02020603050405020304" pitchFamily="18" charset="0"/>
                <a:cs typeface="Times New Roman" panose="02020603050405020304" pitchFamily="18" charset="0"/>
              </a:rPr>
              <a:t>SimplE</a:t>
            </a:r>
            <a:r>
              <a:rPr 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-GCN with other model 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BA7E6FA-9A45-4AA7-3EEF-97F8B322FD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2512879"/>
            <a:ext cx="8846820" cy="135218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E141599-8505-309D-7C27-F8CC57D1E2A1}"/>
              </a:ext>
            </a:extLst>
          </p:cNvPr>
          <p:cNvSpPr txBox="1"/>
          <p:nvPr/>
        </p:nvSpPr>
        <p:spPr>
          <a:xfrm>
            <a:off x="254508" y="864108"/>
            <a:ext cx="8420100" cy="12875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285750" indent="-285750">
              <a:lnSpc>
                <a:spcPct val="150000"/>
              </a:lnSpc>
              <a:buChar char="•"/>
            </a:pPr>
            <a:r>
              <a:rPr lang="en-US" sz="1800" b="1"/>
              <a:t>TransE:</a:t>
            </a:r>
            <a:r>
              <a:rPr lang="en-US" sz="1800"/>
              <a:t> simple transition -&gt; not well format data space, too large graph</a:t>
            </a:r>
            <a:endParaRPr lang="en-US"/>
          </a:p>
          <a:p>
            <a:pPr marL="285750" indent="-285750">
              <a:lnSpc>
                <a:spcPct val="150000"/>
              </a:lnSpc>
              <a:buChar char="•"/>
            </a:pPr>
            <a:r>
              <a:rPr lang="en-US" sz="1800" b="1" err="1"/>
              <a:t>SimplE</a:t>
            </a:r>
            <a:r>
              <a:rPr lang="en-US" sz="1800" b="1"/>
              <a:t>:</a:t>
            </a:r>
            <a:r>
              <a:rPr lang="en-US" sz="1800"/>
              <a:t> better once with results has been proved</a:t>
            </a:r>
          </a:p>
          <a:p>
            <a:pPr marL="285750" indent="-285750">
              <a:lnSpc>
                <a:spcPct val="150000"/>
              </a:lnSpc>
              <a:buChar char="•"/>
            </a:pPr>
            <a:r>
              <a:rPr lang="en-US" sz="1800" b="1"/>
              <a:t>GCN:</a:t>
            </a:r>
            <a:r>
              <a:rPr lang="en-US" sz="1800"/>
              <a:t> extract further structure architecture</a:t>
            </a:r>
          </a:p>
        </p:txBody>
      </p:sp>
    </p:spTree>
    <p:extLst>
      <p:ext uri="{BB962C8B-B14F-4D97-AF65-F5344CB8AC3E}">
        <p14:creationId xmlns:p14="http://schemas.microsoft.com/office/powerpoint/2010/main" val="232821205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Google Shape;120;p22"/>
          <p:cNvSpPr txBox="1">
            <a:spLocks noGrp="1"/>
          </p:cNvSpPr>
          <p:nvPr>
            <p:ph type="title"/>
          </p:nvPr>
        </p:nvSpPr>
        <p:spPr>
          <a:xfrm>
            <a:off x="254052" y="84407"/>
            <a:ext cx="8635800" cy="327000"/>
          </a:xfrm>
          <a:prstGeom prst="rect">
            <a:avLst/>
          </a:prstGeom>
        </p:spPr>
        <p:txBody>
          <a:bodyPr spcFirstLastPara="1" wrap="square" lIns="68575" tIns="34275" rIns="68575" bIns="342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4.3 Result</a:t>
            </a:r>
            <a:endParaRPr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96C8C35-38B4-038F-9DBB-FFAB4CDAF9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0095" y="597402"/>
            <a:ext cx="6096529" cy="392329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0525A16-8B1B-4E22-F8AC-F33E291DEBEF}"/>
              </a:ext>
            </a:extLst>
          </p:cNvPr>
          <p:cNvSpPr txBox="1"/>
          <p:nvPr/>
        </p:nvSpPr>
        <p:spPr>
          <a:xfrm>
            <a:off x="1874615" y="4424316"/>
            <a:ext cx="51074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Figure 1: Compare loss of DE-</a:t>
            </a:r>
            <a:r>
              <a:rPr lang="en-US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sE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, DE-</a:t>
            </a:r>
            <a:r>
              <a:rPr lang="en-US" err="1">
                <a:latin typeface="Times New Roman" panose="02020603050405020304" pitchFamily="18" charset="0"/>
                <a:cs typeface="Times New Roman" panose="02020603050405020304" pitchFamily="18" charset="0"/>
              </a:rPr>
              <a:t>Simple,DE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-Simple-GCN</a:t>
            </a:r>
          </a:p>
        </p:txBody>
      </p:sp>
    </p:spTree>
    <p:extLst>
      <p:ext uri="{BB962C8B-B14F-4D97-AF65-F5344CB8AC3E}">
        <p14:creationId xmlns:p14="http://schemas.microsoft.com/office/powerpoint/2010/main" val="9695212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p18"/>
          <p:cNvSpPr txBox="1">
            <a:spLocks noGrp="1"/>
          </p:cNvSpPr>
          <p:nvPr>
            <p:ph type="title"/>
          </p:nvPr>
        </p:nvSpPr>
        <p:spPr>
          <a:xfrm>
            <a:off x="254052" y="84407"/>
            <a:ext cx="8635800" cy="327000"/>
          </a:xfrm>
          <a:prstGeom prst="rect">
            <a:avLst/>
          </a:prstGeom>
        </p:spPr>
        <p:txBody>
          <a:bodyPr spcFirstLastPara="1" wrap="square" lIns="68575" tIns="34275" rIns="68575" bIns="342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Overview</a:t>
            </a:r>
            <a:endParaRPr/>
          </a:p>
        </p:txBody>
      </p:sp>
      <p:sp>
        <p:nvSpPr>
          <p:cNvPr id="97" name="Google Shape;97;p18"/>
          <p:cNvSpPr txBox="1">
            <a:spLocks noGrp="1"/>
          </p:cNvSpPr>
          <p:nvPr>
            <p:ph type="body" idx="1"/>
          </p:nvPr>
        </p:nvSpPr>
        <p:spPr>
          <a:xfrm>
            <a:off x="253154" y="774383"/>
            <a:ext cx="8636700" cy="3704100"/>
          </a:xfrm>
          <a:prstGeom prst="rect">
            <a:avLst/>
          </a:prstGeom>
        </p:spPr>
        <p:txBody>
          <a:bodyPr spcFirstLastPara="1" wrap="square" lIns="68575" tIns="34275" rIns="68575" bIns="34275" anchor="t" anchorCtr="0">
            <a:noAutofit/>
          </a:bodyPr>
          <a:lstStyle/>
          <a:p>
            <a:pPr marL="457200" lvl="0" indent="-381000" algn="l" rtl="0">
              <a:lnSpc>
                <a:spcPct val="150000"/>
              </a:lnSpc>
              <a:spcBef>
                <a:spcPts val="800"/>
              </a:spcBef>
              <a:spcAft>
                <a:spcPts val="0"/>
              </a:spcAft>
              <a:buSzPts val="2400"/>
              <a:buAutoNum type="arabicPeriod"/>
            </a:pPr>
            <a:r>
              <a:rPr lang="en" sz="2400"/>
              <a:t>Introduction</a:t>
            </a:r>
            <a:endParaRPr sz="2400"/>
          </a:p>
          <a:p>
            <a:pPr marL="457200" lvl="0" indent="-38100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ts val="2400"/>
              <a:buAutoNum type="arabicPeriod"/>
            </a:pPr>
            <a:r>
              <a:rPr lang="en" sz="2400"/>
              <a:t>Related Work</a:t>
            </a:r>
            <a:endParaRPr sz="2400"/>
          </a:p>
          <a:p>
            <a:pPr marL="457200" lvl="0" indent="-38100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ts val="2400"/>
              <a:buAutoNum type="arabicPeriod"/>
            </a:pPr>
            <a:r>
              <a:rPr lang="en" sz="2400"/>
              <a:t>Methodology</a:t>
            </a:r>
            <a:endParaRPr sz="2400"/>
          </a:p>
          <a:p>
            <a:pPr marL="457200" lvl="0" indent="-38100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ts val="2400"/>
              <a:buAutoNum type="arabicPeriod"/>
            </a:pPr>
            <a:r>
              <a:rPr lang="en" sz="2400"/>
              <a:t>Experiments</a:t>
            </a:r>
            <a:endParaRPr sz="2400"/>
          </a:p>
          <a:p>
            <a:pPr marL="457200" lvl="0" indent="-38100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ts val="2400"/>
              <a:buAutoNum type="arabicPeriod"/>
            </a:pPr>
            <a:r>
              <a:rPr lang="en" sz="2400"/>
              <a:t>Conclusion</a:t>
            </a:r>
            <a:endParaRPr sz="240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Google Shape;120;p22"/>
          <p:cNvSpPr txBox="1">
            <a:spLocks noGrp="1"/>
          </p:cNvSpPr>
          <p:nvPr>
            <p:ph type="title"/>
          </p:nvPr>
        </p:nvSpPr>
        <p:spPr>
          <a:xfrm>
            <a:off x="254052" y="84407"/>
            <a:ext cx="8635800" cy="327000"/>
          </a:xfrm>
          <a:prstGeom prst="rect">
            <a:avLst/>
          </a:prstGeom>
        </p:spPr>
        <p:txBody>
          <a:bodyPr spcFirstLastPara="1" wrap="square" lIns="68575" tIns="34275" rIns="68575" bIns="34275" anchor="t" anchorCtr="0">
            <a:noAutofit/>
          </a:bodyPr>
          <a:lstStyle/>
          <a:p>
            <a:r>
              <a:rPr lang="en-US"/>
              <a:t>4.3 Result – Latest Architectur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CADE4F4-79D0-BDDD-BF46-2B2BFB081BE9}"/>
              </a:ext>
            </a:extLst>
          </p:cNvPr>
          <p:cNvSpPr txBox="1"/>
          <p:nvPr/>
        </p:nvSpPr>
        <p:spPr>
          <a:xfrm>
            <a:off x="1348651" y="3717116"/>
            <a:ext cx="64431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Table 3: Comparison of the proposed model with the latest models on the ICEWS14 dataset with marginal parameters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9204F2A-97F8-3CFF-4A23-AAF666C4A9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6868" y="1300966"/>
            <a:ext cx="7376845" cy="2416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415477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Google Shape;120;p22"/>
          <p:cNvSpPr txBox="1">
            <a:spLocks noGrp="1"/>
          </p:cNvSpPr>
          <p:nvPr>
            <p:ph type="title"/>
          </p:nvPr>
        </p:nvSpPr>
        <p:spPr>
          <a:xfrm>
            <a:off x="254052" y="84407"/>
            <a:ext cx="8635800" cy="327000"/>
          </a:xfrm>
          <a:prstGeom prst="rect">
            <a:avLst/>
          </a:prstGeom>
        </p:spPr>
        <p:txBody>
          <a:bodyPr spcFirstLastPara="1" wrap="square" lIns="68575" tIns="34275" rIns="68575" bIns="34275" anchor="t" anchorCtr="0">
            <a:noAutofit/>
          </a:bodyPr>
          <a:lstStyle/>
          <a:p>
            <a:r>
              <a:rPr lang="en-US"/>
              <a:t>4.3 Result – Different Static KG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CADE4F4-79D0-BDDD-BF46-2B2BFB081BE9}"/>
              </a:ext>
            </a:extLst>
          </p:cNvPr>
          <p:cNvSpPr txBox="1"/>
          <p:nvPr/>
        </p:nvSpPr>
        <p:spPr>
          <a:xfrm>
            <a:off x="1454987" y="3453268"/>
            <a:ext cx="62408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Table 4: Comparison of the experimental results combining diachronic embeddings with several static knowledge graphs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B17B285-AF99-4499-69B0-EB520A98C3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06" y="1562232"/>
            <a:ext cx="9144000" cy="1793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823283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002393-F540-9C12-2354-3342BB971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4.3 Result – Different Static KG</a:t>
            </a:r>
            <a:endParaRPr lang="en-US" b="0">
              <a:solidFill>
                <a:srgbClr val="000000"/>
              </a:solidFill>
            </a:endParaRPr>
          </a:p>
          <a:p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9C40653-239E-9463-247D-6E146C3C33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742274" y="645594"/>
            <a:ext cx="5666510" cy="419988"/>
          </a:xfrm>
        </p:spPr>
        <p:txBody>
          <a:bodyPr/>
          <a:lstStyle/>
          <a:p>
            <a:pPr marL="95250" indent="0">
              <a:buNone/>
            </a:pPr>
            <a:r>
              <a:rPr lang="en-US"/>
              <a:t>Table 5: Different value of time embedding</a:t>
            </a:r>
          </a:p>
        </p:txBody>
      </p:sp>
      <p:pic>
        <p:nvPicPr>
          <p:cNvPr id="4" name="Picture 3" descr="A table with numbers and letters&#10;&#10;Description automatically generated">
            <a:extLst>
              <a:ext uri="{FF2B5EF4-FFF2-40B4-BE49-F238E27FC236}">
                <a16:creationId xmlns:a16="http://schemas.microsoft.com/office/drawing/2014/main" id="{F481A8DE-A693-ECE2-4C69-A48577A3C1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6085" y="1067618"/>
            <a:ext cx="6306892" cy="1472350"/>
          </a:xfrm>
          <a:prstGeom prst="rect">
            <a:avLst/>
          </a:prstGeom>
        </p:spPr>
      </p:pic>
      <p:pic>
        <p:nvPicPr>
          <p:cNvPr id="5" name="Picture 4" descr="A graph with a line&#10;&#10;Description automatically generated">
            <a:extLst>
              <a:ext uri="{FF2B5EF4-FFF2-40B4-BE49-F238E27FC236}">
                <a16:creationId xmlns:a16="http://schemas.microsoft.com/office/drawing/2014/main" id="{9BF715BB-BA2C-265B-A179-AEE2DF3AD5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4667" y="2575774"/>
            <a:ext cx="3812484" cy="212501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F21040D-A389-6BDC-D134-A7EEA0EE89EF}"/>
              </a:ext>
            </a:extLst>
          </p:cNvPr>
          <p:cNvSpPr txBox="1"/>
          <p:nvPr/>
        </p:nvSpPr>
        <p:spPr>
          <a:xfrm>
            <a:off x="4928617" y="3198984"/>
            <a:ext cx="3870099" cy="707886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Shorter </a:t>
            </a:r>
            <a:r>
              <a:rPr lang="en-US" sz="2000" err="1">
                <a:solidFill>
                  <a:srgbClr val="FF0000"/>
                </a:solidFill>
              </a:rPr>
              <a:t>Timestampt</a:t>
            </a:r>
            <a:r>
              <a:rPr lang="en-US" sz="2000">
                <a:solidFill>
                  <a:srgbClr val="FF0000"/>
                </a:solidFill>
              </a:rPr>
              <a:t> Embedding, Better Results</a:t>
            </a:r>
          </a:p>
        </p:txBody>
      </p:sp>
    </p:spTree>
    <p:extLst>
      <p:ext uri="{BB962C8B-B14F-4D97-AF65-F5344CB8AC3E}">
        <p14:creationId xmlns:p14="http://schemas.microsoft.com/office/powerpoint/2010/main" val="257033608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Google Shape;120;p22"/>
          <p:cNvSpPr txBox="1">
            <a:spLocks noGrp="1"/>
          </p:cNvSpPr>
          <p:nvPr>
            <p:ph type="title"/>
          </p:nvPr>
        </p:nvSpPr>
        <p:spPr>
          <a:xfrm>
            <a:off x="254052" y="84407"/>
            <a:ext cx="8635800" cy="327000"/>
          </a:xfrm>
          <a:prstGeom prst="rect">
            <a:avLst/>
          </a:prstGeom>
        </p:spPr>
        <p:txBody>
          <a:bodyPr spcFirstLastPara="1" wrap="square" lIns="68575" tIns="34275" rIns="68575" bIns="34275" anchor="t" anchorCtr="0">
            <a:noAutofit/>
          </a:bodyPr>
          <a:lstStyle/>
          <a:p>
            <a:r>
              <a:rPr lang="en-US"/>
              <a:t>4.3 Result – Ablation Study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CADE4F4-79D0-BDDD-BF46-2B2BFB081BE9}"/>
              </a:ext>
            </a:extLst>
          </p:cNvPr>
          <p:cNvSpPr txBox="1"/>
          <p:nvPr/>
        </p:nvSpPr>
        <p:spPr>
          <a:xfrm>
            <a:off x="2392247" y="3468508"/>
            <a:ext cx="43587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Table 5: Comparison of experimental results when omitting the proposed improvement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F6A5D0C-6177-D5A0-A6A9-61BF4AC241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3380" y="1635772"/>
            <a:ext cx="8404860" cy="1734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561168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Google Shape;126;p23"/>
          <p:cNvSpPr txBox="1">
            <a:spLocks noGrp="1"/>
          </p:cNvSpPr>
          <p:nvPr>
            <p:ph type="title"/>
          </p:nvPr>
        </p:nvSpPr>
        <p:spPr>
          <a:xfrm>
            <a:off x="254052" y="84407"/>
            <a:ext cx="8635800" cy="327000"/>
          </a:xfrm>
          <a:prstGeom prst="rect">
            <a:avLst/>
          </a:prstGeom>
        </p:spPr>
        <p:txBody>
          <a:bodyPr spcFirstLastPara="1" wrap="square" lIns="68575" tIns="34275" rIns="68575" bIns="342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5. Coclusion</a:t>
            </a:r>
            <a:endParaRPr/>
          </a:p>
        </p:txBody>
      </p:sp>
      <p:sp>
        <p:nvSpPr>
          <p:cNvPr id="127" name="Google Shape;127;p23"/>
          <p:cNvSpPr txBox="1">
            <a:spLocks noGrp="1"/>
          </p:cNvSpPr>
          <p:nvPr>
            <p:ph type="body" idx="1"/>
          </p:nvPr>
        </p:nvSpPr>
        <p:spPr>
          <a:xfrm>
            <a:off x="253154" y="774383"/>
            <a:ext cx="8636700" cy="3704100"/>
          </a:xfrm>
          <a:prstGeom prst="rect">
            <a:avLst/>
          </a:prstGeom>
        </p:spPr>
        <p:txBody>
          <a:bodyPr spcFirstLastPara="1" wrap="square" lIns="68575" tIns="34275" rIns="68575" bIns="34275" anchor="t" anchorCtr="0">
            <a:noAutofit/>
          </a:bodyPr>
          <a:lstStyle/>
          <a:p>
            <a:pPr marL="342900" indent="-342900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pose the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ified Diachronic Embedding-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mplE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ith Graph Convolution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l for completing temporal knowledge graphs. Experiments in ICEWS14 proposed improvements that enhance performance compared to the original DE-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mpl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del.</a:t>
            </a:r>
          </a:p>
          <a:p>
            <a:pPr marL="342900" indent="-342900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ified Diachronic Embedding-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otatE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MDE-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otat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model for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mplet-i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emporal knowledge graphs. The model combines a new diachronic entity embedding method, which is an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provemen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pon the method by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. Goel et al. (2022)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ith the static knowledge graph completion model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otat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s on two datasets,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CEWS14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CEWS05-15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how that the MDE-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otat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del has achieved good results .Specifically, the model achieved the best results with75.3, 64.0, 48.1, and 57.8 corresponding to Hits@10, Hits@3, Hits@1, and MRR, which is 9.9%higher than the original model on the ICEWS14 dataset.</a:t>
            </a:r>
          </a:p>
          <a:p>
            <a:pPr marL="342900" indent="-342900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" name="Google Shape;132;p24"/>
          <p:cNvSpPr txBox="1">
            <a:spLocks noGrp="1"/>
          </p:cNvSpPr>
          <p:nvPr>
            <p:ph type="title"/>
          </p:nvPr>
        </p:nvSpPr>
        <p:spPr>
          <a:xfrm>
            <a:off x="2841674" y="1846385"/>
            <a:ext cx="3460800" cy="1450800"/>
          </a:xfrm>
          <a:prstGeom prst="rect">
            <a:avLst/>
          </a:prstGeom>
        </p:spPr>
        <p:txBody>
          <a:bodyPr spcFirstLastPara="1" wrap="square" lIns="68575" tIns="34275" rIns="68575" bIns="3427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THANKS FOR ATTENTION</a:t>
            </a:r>
            <a:endParaRPr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p19"/>
          <p:cNvSpPr txBox="1">
            <a:spLocks noGrp="1"/>
          </p:cNvSpPr>
          <p:nvPr>
            <p:ph type="title"/>
          </p:nvPr>
        </p:nvSpPr>
        <p:spPr>
          <a:xfrm>
            <a:off x="254052" y="84407"/>
            <a:ext cx="8635800" cy="327000"/>
          </a:xfrm>
          <a:prstGeom prst="rect">
            <a:avLst/>
          </a:prstGeom>
        </p:spPr>
        <p:txBody>
          <a:bodyPr spcFirstLastPara="1" wrap="square" lIns="68575" tIns="34275" rIns="68575" bIns="34275" anchor="t" anchorCtr="0">
            <a:noAutofit/>
          </a:bodyPr>
          <a:lstStyle/>
          <a:p>
            <a:pPr marL="457200" lvl="0" indent="-361950" algn="l" rtl="0">
              <a:spcBef>
                <a:spcPts val="0"/>
              </a:spcBef>
              <a:spcAft>
                <a:spcPts val="0"/>
              </a:spcAft>
              <a:buSzPts val="2100"/>
              <a:buAutoNum type="arabicPeriod"/>
            </a:pPr>
            <a:r>
              <a:rPr lang="en"/>
              <a:t>Introduction</a:t>
            </a:r>
            <a:endParaRPr/>
          </a:p>
        </p:txBody>
      </p:sp>
      <p:sp>
        <p:nvSpPr>
          <p:cNvPr id="103" name="Google Shape;103;p19"/>
          <p:cNvSpPr txBox="1">
            <a:spLocks noGrp="1"/>
          </p:cNvSpPr>
          <p:nvPr>
            <p:ph type="body" idx="1"/>
          </p:nvPr>
        </p:nvSpPr>
        <p:spPr>
          <a:xfrm>
            <a:off x="254052" y="650558"/>
            <a:ext cx="8709871" cy="1454467"/>
          </a:xfrm>
          <a:prstGeom prst="rect">
            <a:avLst/>
          </a:prstGeom>
        </p:spPr>
        <p:txBody>
          <a:bodyPr spcFirstLastPara="1" wrap="square" lIns="68575" tIns="34275" rIns="68575" bIns="34275" anchor="t" anchorCtr="0">
            <a:noAutofit/>
          </a:bodyPr>
          <a:lstStyle/>
          <a:p>
            <a:pPr marL="0" lvl="0" indent="0" algn="l" rtl="0">
              <a:spcBef>
                <a:spcPts val="800"/>
              </a:spcBef>
              <a:spcAft>
                <a:spcPts val="0"/>
              </a:spcAft>
              <a:buNone/>
            </a:pPr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	Knowledge graphs 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store information about </a:t>
            </a:r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entities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and their </a:t>
            </a:r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relationships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. They are designed to help computers understand the meaning of data more easily by organizing it in a </a:t>
            </a:r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structured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meaningful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way that can be queried and analyzed effortlessly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5D1E2CC-0188-EDB7-2FDC-387E7EBD4E0C}"/>
              </a:ext>
            </a:extLst>
          </p:cNvPr>
          <p:cNvSpPr txBox="1"/>
          <p:nvPr/>
        </p:nvSpPr>
        <p:spPr>
          <a:xfrm>
            <a:off x="254052" y="2105025"/>
            <a:ext cx="8546952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10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Temporal Knowledge Graph Completion </a:t>
            </a:r>
            <a:r>
              <a:rPr lang="en-US" sz="2100">
                <a:latin typeface="Times New Roman" panose="02020603050405020304" pitchFamily="18" charset="0"/>
                <a:cs typeface="Times New Roman" panose="02020603050405020304" pitchFamily="18" charset="0"/>
              </a:rPr>
              <a:t>(TKGC) is an extension of knowledge graph completion that incorporates time as a factor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8C8C44C-ACB4-FC0C-98B0-ACD01D55DEBA}"/>
              </a:ext>
            </a:extLst>
          </p:cNvPr>
          <p:cNvSpPr txBox="1"/>
          <p:nvPr/>
        </p:nvSpPr>
        <p:spPr>
          <a:xfrm>
            <a:off x="342900" y="3028577"/>
            <a:ext cx="8546952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>
                <a:latin typeface="Times New Roman" panose="02020603050405020304" pitchFamily="18" charset="0"/>
                <a:cs typeface="Times New Roman" panose="02020603050405020304" pitchFamily="18" charset="0"/>
              </a:rPr>
              <a:t>	This present addresses the challenge of </a:t>
            </a:r>
            <a:r>
              <a:rPr 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completing knowledge graphs</a:t>
            </a:r>
            <a:r>
              <a:rPr lang="en-US" sz="21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by focusing on temporal knowledge graph completion methods</a:t>
            </a:r>
            <a:r>
              <a:rPr lang="en-US" sz="2100">
                <a:latin typeface="Times New Roman" panose="02020603050405020304" pitchFamily="18" charset="0"/>
                <a:cs typeface="Times New Roman" panose="02020603050405020304" pitchFamily="18" charset="0"/>
              </a:rPr>
              <a:t>, which account for changes in data over time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20"/>
          <p:cNvSpPr txBox="1">
            <a:spLocks noGrp="1"/>
          </p:cNvSpPr>
          <p:nvPr>
            <p:ph type="title"/>
          </p:nvPr>
        </p:nvSpPr>
        <p:spPr>
          <a:xfrm>
            <a:off x="254052" y="84407"/>
            <a:ext cx="8635800" cy="327000"/>
          </a:xfrm>
          <a:prstGeom prst="rect">
            <a:avLst/>
          </a:prstGeom>
        </p:spPr>
        <p:txBody>
          <a:bodyPr spcFirstLastPara="1" wrap="square" lIns="68575" tIns="34275" rIns="68575" bIns="342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2. Related Work</a:t>
            </a:r>
            <a:endParaRPr/>
          </a:p>
        </p:txBody>
      </p:sp>
      <p:sp>
        <p:nvSpPr>
          <p:cNvPr id="109" name="Google Shape;109;p20"/>
          <p:cNvSpPr txBox="1">
            <a:spLocks noGrp="1"/>
          </p:cNvSpPr>
          <p:nvPr>
            <p:ph type="body" idx="1"/>
          </p:nvPr>
        </p:nvSpPr>
        <p:spPr>
          <a:xfrm>
            <a:off x="253154" y="774383"/>
            <a:ext cx="8636700" cy="625620"/>
          </a:xfrm>
          <a:prstGeom prst="rect">
            <a:avLst/>
          </a:prstGeom>
        </p:spPr>
        <p:txBody>
          <a:bodyPr spcFirstLastPara="1" wrap="square" lIns="68575" tIns="34275" rIns="68575" bIns="34275" anchor="t" anchorCtr="0">
            <a:noAutofit/>
          </a:bodyPr>
          <a:lstStyle/>
          <a:p>
            <a:pPr>
              <a:buNone/>
            </a:pPr>
            <a:r>
              <a:rPr lang="en-US" sz="1800" b="1"/>
              <a:t>Knowledge Graph(KG):</a:t>
            </a:r>
            <a:r>
              <a:rPr lang="en-US" sz="1800"/>
              <a:t> structured representation of knowledge, consists of nodes (entities) and edges (relationships) that connect them </a:t>
            </a:r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D4A683F-B198-4216-7C04-54045AEB0993}"/>
              </a:ext>
            </a:extLst>
          </p:cNvPr>
          <p:cNvSpPr txBox="1"/>
          <p:nvPr/>
        </p:nvSpPr>
        <p:spPr>
          <a:xfrm>
            <a:off x="1085088" y="1397508"/>
            <a:ext cx="1424940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>
                <a:latin typeface="Lato"/>
              </a:rPr>
              <a:t>Static KG</a:t>
            </a:r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3032637-B4A5-284B-7426-2D1C3011F6CE}"/>
              </a:ext>
            </a:extLst>
          </p:cNvPr>
          <p:cNvSpPr txBox="1"/>
          <p:nvPr/>
        </p:nvSpPr>
        <p:spPr>
          <a:xfrm>
            <a:off x="3675888" y="1397508"/>
            <a:ext cx="1798320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>
                <a:latin typeface="Lato"/>
              </a:rPr>
              <a:t>Temporal KG</a:t>
            </a:r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75D03D4-68E0-BDC8-1321-3A8DB23CBA2E}"/>
              </a:ext>
            </a:extLst>
          </p:cNvPr>
          <p:cNvSpPr txBox="1"/>
          <p:nvPr/>
        </p:nvSpPr>
        <p:spPr>
          <a:xfrm>
            <a:off x="6419088" y="1397508"/>
            <a:ext cx="1912620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>
                <a:latin typeface="Lato"/>
              </a:rPr>
              <a:t>Multi-model KG</a:t>
            </a:r>
            <a:endParaRPr lang="en-US"/>
          </a:p>
        </p:txBody>
      </p:sp>
      <p:pic>
        <p:nvPicPr>
          <p:cNvPr id="5" name="Picture 4" descr="A diagram of a diagram&#10;&#10;Description automatically generated">
            <a:extLst>
              <a:ext uri="{FF2B5EF4-FFF2-40B4-BE49-F238E27FC236}">
                <a16:creationId xmlns:a16="http://schemas.microsoft.com/office/drawing/2014/main" id="{2BB5D031-682F-484D-5B0F-4F257F289A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9570" y="1832610"/>
            <a:ext cx="2842260" cy="2682240"/>
          </a:xfrm>
          <a:prstGeom prst="rect">
            <a:avLst/>
          </a:prstGeom>
        </p:spPr>
      </p:pic>
      <p:pic>
        <p:nvPicPr>
          <p:cNvPr id="7" name="Picture 6" descr="A diagram of a building and a river&#10;&#10;Description automatically generated">
            <a:extLst>
              <a:ext uri="{FF2B5EF4-FFF2-40B4-BE49-F238E27FC236}">
                <a16:creationId xmlns:a16="http://schemas.microsoft.com/office/drawing/2014/main" id="{97C4E43E-036C-EBA3-57B0-6FE7423C9C3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9800" y="1714500"/>
            <a:ext cx="2743200" cy="2865120"/>
          </a:xfrm>
          <a:prstGeom prst="rect">
            <a:avLst/>
          </a:prstGeom>
        </p:spPr>
      </p:pic>
      <p:pic>
        <p:nvPicPr>
          <p:cNvPr id="8" name="Picture 7" descr="A diagram of a diagram&#10;&#10;Description automatically generated">
            <a:extLst>
              <a:ext uri="{FF2B5EF4-FFF2-40B4-BE49-F238E27FC236}">
                <a16:creationId xmlns:a16="http://schemas.microsoft.com/office/drawing/2014/main" id="{5F8C5EBB-172B-4D28-89A4-A5D59BD99EB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53549" y="1714500"/>
            <a:ext cx="2036901" cy="2781300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20"/>
          <p:cNvSpPr txBox="1">
            <a:spLocks noGrp="1"/>
          </p:cNvSpPr>
          <p:nvPr>
            <p:ph type="title"/>
          </p:nvPr>
        </p:nvSpPr>
        <p:spPr>
          <a:xfrm>
            <a:off x="254052" y="84407"/>
            <a:ext cx="8635800" cy="327000"/>
          </a:xfrm>
          <a:prstGeom prst="rect">
            <a:avLst/>
          </a:prstGeom>
        </p:spPr>
        <p:txBody>
          <a:bodyPr spcFirstLastPara="1" wrap="square" lIns="68575" tIns="34275" rIns="68575" bIns="342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2. Related Work</a:t>
            </a:r>
            <a:endParaRPr/>
          </a:p>
        </p:txBody>
      </p:sp>
      <p:sp>
        <p:nvSpPr>
          <p:cNvPr id="109" name="Google Shape;109;p20"/>
          <p:cNvSpPr txBox="1">
            <a:spLocks noGrp="1"/>
          </p:cNvSpPr>
          <p:nvPr>
            <p:ph type="body" idx="1"/>
          </p:nvPr>
        </p:nvSpPr>
        <p:spPr>
          <a:xfrm>
            <a:off x="253154" y="774383"/>
            <a:ext cx="8636700" cy="3704100"/>
          </a:xfrm>
          <a:prstGeom prst="rect">
            <a:avLst/>
          </a:prstGeom>
        </p:spPr>
        <p:txBody>
          <a:bodyPr spcFirstLastPara="1" wrap="square" lIns="68575" tIns="34275" rIns="68575" bIns="34275" anchor="t" anchorCtr="0">
            <a:noAutofit/>
          </a:bodyPr>
          <a:lstStyle/>
          <a:p>
            <a:pPr marL="0" indent="0">
              <a:lnSpc>
                <a:spcPct val="100000"/>
              </a:lnSpc>
              <a:buNone/>
            </a:pPr>
            <a:r>
              <a:rPr lang="en-US" sz="2400" b="1"/>
              <a:t>Static Knowledge Graph Completion</a:t>
            </a:r>
            <a:endParaRPr lang="en-US"/>
          </a:p>
          <a:p>
            <a:pPr marL="0" indent="0">
              <a:lnSpc>
                <a:spcPct val="100000"/>
              </a:lnSpc>
              <a:buNone/>
            </a:pPr>
            <a:r>
              <a:rPr lang="en-US" sz="1800"/>
              <a:t>Given                  to query relationship/entities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1800"/>
              <a:t>There are 3 types of method:</a:t>
            </a:r>
          </a:p>
          <a:p>
            <a:pPr>
              <a:lnSpc>
                <a:spcPct val="100000"/>
              </a:lnSpc>
            </a:pPr>
            <a:r>
              <a:rPr lang="en-US" sz="1800" b="1"/>
              <a:t>Embedding-based:</a:t>
            </a:r>
            <a:r>
              <a:rPr lang="en-US" sz="1800"/>
              <a:t> learn </a:t>
            </a:r>
            <a:r>
              <a:rPr lang="en-US" sz="1800" i="1" u="sng"/>
              <a:t>low-dimensional vector representations</a:t>
            </a:r>
            <a:r>
              <a:rPr lang="en-US" sz="1800"/>
              <a:t> for entities and relations, predicting missing links by ranking k-triples.</a:t>
            </a:r>
            <a:endParaRPr lang="en-US"/>
          </a:p>
          <a:p>
            <a:pPr indent="-457200">
              <a:lnSpc>
                <a:spcPct val="100000"/>
              </a:lnSpc>
            </a:pPr>
            <a:r>
              <a:rPr lang="en-US" sz="1800" b="1"/>
              <a:t>Path-based:</a:t>
            </a:r>
            <a:r>
              <a:rPr lang="en-US" sz="1800"/>
              <a:t> analyze </a:t>
            </a:r>
            <a:r>
              <a:rPr lang="en-US" sz="1800" i="1" u="sng"/>
              <a:t>paths</a:t>
            </a:r>
            <a:r>
              <a:rPr lang="en-US" sz="1800"/>
              <a:t> between entities</a:t>
            </a:r>
          </a:p>
          <a:p>
            <a:pPr>
              <a:lnSpc>
                <a:spcPct val="100000"/>
              </a:lnSpc>
            </a:pPr>
            <a:r>
              <a:rPr lang="en-US" sz="1800" b="1"/>
              <a:t>Rule-based:</a:t>
            </a:r>
            <a:r>
              <a:rPr lang="en-US" sz="1800"/>
              <a:t> predict missing relationships by applying </a:t>
            </a:r>
            <a:r>
              <a:rPr lang="en-US" sz="1800" i="1" u="sng"/>
              <a:t>predefined or learned logical rules</a:t>
            </a:r>
            <a:endParaRPr lang="en-US" i="1" u="sng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52CA1D8-C783-0334-5EFF-68CAAC7F67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7882" y="1397318"/>
            <a:ext cx="895350" cy="28765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0ADC4EF-FF26-3C09-8FDF-BA2A6123DF0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67427" y="1396365"/>
            <a:ext cx="3055620" cy="289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8969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20"/>
          <p:cNvSpPr txBox="1">
            <a:spLocks noGrp="1"/>
          </p:cNvSpPr>
          <p:nvPr>
            <p:ph type="title"/>
          </p:nvPr>
        </p:nvSpPr>
        <p:spPr>
          <a:xfrm>
            <a:off x="254052" y="84407"/>
            <a:ext cx="8635800" cy="327000"/>
          </a:xfrm>
          <a:prstGeom prst="rect">
            <a:avLst/>
          </a:prstGeom>
        </p:spPr>
        <p:txBody>
          <a:bodyPr spcFirstLastPara="1" wrap="square" lIns="68575" tIns="34275" rIns="68575" bIns="342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2. Related Work</a:t>
            </a:r>
            <a:endParaRPr/>
          </a:p>
        </p:txBody>
      </p:sp>
      <p:sp>
        <p:nvSpPr>
          <p:cNvPr id="109" name="Google Shape;109;p20"/>
          <p:cNvSpPr txBox="1">
            <a:spLocks noGrp="1"/>
          </p:cNvSpPr>
          <p:nvPr>
            <p:ph type="body" idx="1"/>
          </p:nvPr>
        </p:nvSpPr>
        <p:spPr>
          <a:xfrm>
            <a:off x="253154" y="774383"/>
            <a:ext cx="8636700" cy="3704100"/>
          </a:xfrm>
          <a:prstGeom prst="rect">
            <a:avLst/>
          </a:prstGeom>
        </p:spPr>
        <p:txBody>
          <a:bodyPr spcFirstLastPara="1" wrap="square" lIns="68575" tIns="34275" rIns="68575" bIns="34275" anchor="t" anchorCtr="0">
            <a:no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sz="2400" b="1"/>
              <a:t>Temporal Knowledge Graph Completion</a:t>
            </a:r>
            <a:endParaRPr lang="en-US"/>
          </a:p>
          <a:p>
            <a:pPr marL="0" indent="0">
              <a:lnSpc>
                <a:spcPct val="150000"/>
              </a:lnSpc>
              <a:buNone/>
            </a:pPr>
            <a:r>
              <a:rPr lang="en-US" sz="1800"/>
              <a:t>Given                         to query relationship/entities/time</a:t>
            </a:r>
          </a:p>
          <a:p>
            <a:pPr marL="0" indent="0">
              <a:lnSpc>
                <a:spcPct val="150000"/>
              </a:lnSpc>
              <a:buNone/>
            </a:pPr>
            <a:endParaRPr lang="en-US"/>
          </a:p>
          <a:p>
            <a:pPr marL="0" indent="0">
              <a:lnSpc>
                <a:spcPct val="150000"/>
              </a:lnSpc>
              <a:buNone/>
            </a:pPr>
            <a:r>
              <a:rPr lang="en-US" sz="1800"/>
              <a:t>There are 2 types of method:</a:t>
            </a:r>
          </a:p>
          <a:p>
            <a:pPr>
              <a:lnSpc>
                <a:spcPct val="150000"/>
              </a:lnSpc>
            </a:pPr>
            <a:r>
              <a:rPr lang="en-US" sz="1800" b="1"/>
              <a:t>RNN-based:</a:t>
            </a:r>
            <a:r>
              <a:rPr lang="en-US" sz="1800"/>
              <a:t> use RNNs like LSTM/GRU to capture sequential patterns</a:t>
            </a:r>
            <a:endParaRPr lang="en-US"/>
          </a:p>
          <a:p>
            <a:pPr>
              <a:lnSpc>
                <a:spcPct val="150000"/>
              </a:lnSpc>
            </a:pPr>
            <a:r>
              <a:rPr lang="en-US" sz="1800" b="1"/>
              <a:t>RNN-agnostic:</a:t>
            </a:r>
            <a:r>
              <a:rPr lang="en-US" sz="1800"/>
              <a:t> extend static knowledge graph methods to temporal graphs</a:t>
            </a:r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7AB06B5-DAE6-AFE3-AA10-38D08BBE22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4744" y="1574215"/>
            <a:ext cx="1280160" cy="3429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87CD643-0291-DA00-0155-3CAE83B31F1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07833" y="2012633"/>
            <a:ext cx="5728335" cy="3638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29838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B0373AC-1959-9FD7-97D5-6DB7DD282322}"/>
              </a:ext>
            </a:extLst>
          </p:cNvPr>
          <p:cNvSpPr txBox="1"/>
          <p:nvPr/>
        </p:nvSpPr>
        <p:spPr>
          <a:xfrm>
            <a:off x="3369923" y="771212"/>
            <a:ext cx="5774077" cy="3108543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2800">
                <a:solidFill>
                  <a:srgbClr val="C00000"/>
                </a:solidFill>
              </a:rPr>
              <a:t>3. Methodology</a:t>
            </a:r>
          </a:p>
          <a:p>
            <a:endParaRPr lang="en-US" sz="2800">
              <a:solidFill>
                <a:srgbClr val="C00000"/>
              </a:solidFill>
            </a:endParaRPr>
          </a:p>
          <a:p>
            <a:r>
              <a:rPr lang="en-US" sz="2800">
                <a:solidFill>
                  <a:srgbClr val="C00000"/>
                </a:solidFill>
              </a:rPr>
              <a:t>	3.1 </a:t>
            </a:r>
            <a:r>
              <a:rPr lang="en-US" sz="2800" err="1">
                <a:solidFill>
                  <a:srgbClr val="C00000"/>
                </a:solidFill>
              </a:rPr>
              <a:t>SimplE</a:t>
            </a:r>
            <a:endParaRPr lang="en-US" sz="2800">
              <a:solidFill>
                <a:srgbClr val="C00000"/>
              </a:solidFill>
            </a:endParaRPr>
          </a:p>
          <a:p>
            <a:r>
              <a:rPr lang="en-US" sz="2800">
                <a:solidFill>
                  <a:srgbClr val="C00000"/>
                </a:solidFill>
              </a:rPr>
              <a:t>	3.2 Diachronic Embedding</a:t>
            </a:r>
          </a:p>
          <a:p>
            <a:r>
              <a:rPr lang="en-US" sz="2800">
                <a:solidFill>
                  <a:srgbClr val="C00000"/>
                </a:solidFill>
              </a:rPr>
              <a:t>	3.3 DE-</a:t>
            </a:r>
            <a:r>
              <a:rPr lang="en-US" sz="2800" err="1">
                <a:solidFill>
                  <a:srgbClr val="C00000"/>
                </a:solidFill>
              </a:rPr>
              <a:t>SimplE</a:t>
            </a:r>
            <a:r>
              <a:rPr lang="en-US" sz="2800">
                <a:solidFill>
                  <a:srgbClr val="C00000"/>
                </a:solidFill>
              </a:rPr>
              <a:t>, MDE-</a:t>
            </a:r>
            <a:r>
              <a:rPr lang="en-US" sz="2800" err="1">
                <a:solidFill>
                  <a:srgbClr val="C00000"/>
                </a:solidFill>
              </a:rPr>
              <a:t>RotatE</a:t>
            </a:r>
            <a:endParaRPr lang="en-US" sz="2800">
              <a:solidFill>
                <a:srgbClr val="C00000"/>
              </a:solidFill>
            </a:endParaRPr>
          </a:p>
          <a:p>
            <a:r>
              <a:rPr lang="en-US" sz="2800">
                <a:solidFill>
                  <a:srgbClr val="C00000"/>
                </a:solidFill>
              </a:rPr>
              <a:t>	3.4 MDE-</a:t>
            </a:r>
            <a:r>
              <a:rPr lang="en-US" sz="2800" err="1">
                <a:solidFill>
                  <a:srgbClr val="C00000"/>
                </a:solidFill>
              </a:rPr>
              <a:t>SimplE</a:t>
            </a:r>
            <a:r>
              <a:rPr lang="en-US" sz="2800">
                <a:solidFill>
                  <a:srgbClr val="C00000"/>
                </a:solidFill>
              </a:rPr>
              <a:t>-GCN</a:t>
            </a:r>
          </a:p>
          <a:p>
            <a:endParaRPr lang="en-US" sz="280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8469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Google Shape;114;p21"/>
          <p:cNvSpPr txBox="1">
            <a:spLocks noGrp="1"/>
          </p:cNvSpPr>
          <p:nvPr>
            <p:ph type="title"/>
          </p:nvPr>
        </p:nvSpPr>
        <p:spPr>
          <a:xfrm>
            <a:off x="254052" y="84407"/>
            <a:ext cx="8635800" cy="327000"/>
          </a:xfrm>
          <a:prstGeom prst="rect">
            <a:avLst/>
          </a:prstGeom>
        </p:spPr>
        <p:txBody>
          <a:bodyPr spcFirstLastPara="1" wrap="square" lIns="68575" tIns="34275" rIns="68575" bIns="34275" anchor="t" anchorCtr="0">
            <a:noAutofit/>
          </a:bodyPr>
          <a:lstStyle/>
          <a:p>
            <a:r>
              <a:rPr lang="en-US"/>
              <a:t>3.1 </a:t>
            </a:r>
            <a:r>
              <a:rPr lang="en-US" err="1"/>
              <a:t>SimplE</a:t>
            </a:r>
            <a:endParaRPr lang="en-US" b="0" err="1">
              <a:solidFill>
                <a:srgbClr val="000000"/>
              </a:solidFill>
            </a:endParaRPr>
          </a:p>
          <a:p>
            <a:pPr marL="0" lvl="0" indent="0" algn="l">
              <a:spcBef>
                <a:spcPts val="0"/>
              </a:spcBef>
              <a:spcAft>
                <a:spcPts val="0"/>
              </a:spcAft>
              <a:buNone/>
            </a:pPr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A5693F9-0584-6DCB-4EE0-EB036372DB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6752" y="1404695"/>
            <a:ext cx="5035241" cy="2860858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9E3DF74-AC21-FE52-578E-A83E11B933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18662"/>
              </p:ext>
            </p:extLst>
          </p:nvPr>
        </p:nvGraphicFramePr>
        <p:xfrm>
          <a:off x="2132430" y="4269020"/>
          <a:ext cx="4879721" cy="448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61844" imgH="253947" progId="Equation.DSMT4">
                  <p:embed/>
                </p:oleObj>
              </mc:Choice>
              <mc:Fallback>
                <p:oleObj name="Equation" r:id="rId4" imgW="2761844" imgH="253947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9E3DF74-AC21-FE52-578E-A83E11B933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2430" y="4269020"/>
                        <a:ext cx="4879721" cy="448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7FE2DDE9-0E1D-97E2-A749-D0F6A36B4E87}"/>
              </a:ext>
            </a:extLst>
          </p:cNvPr>
          <p:cNvSpPr txBox="1"/>
          <p:nvPr/>
        </p:nvSpPr>
        <p:spPr>
          <a:xfrm>
            <a:off x="327543" y="731463"/>
            <a:ext cx="8639827" cy="646331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800" err="1"/>
              <a:t>SimplE</a:t>
            </a:r>
            <a:r>
              <a:rPr lang="en-US" sz="1800"/>
              <a:t> (Simplified Embedding) is an </a:t>
            </a:r>
            <a:r>
              <a:rPr lang="en-US" sz="1800" b="1"/>
              <a:t>embedding</a:t>
            </a:r>
            <a:r>
              <a:rPr lang="en-US" sz="1800"/>
              <a:t> learning method for representations in </a:t>
            </a:r>
            <a:r>
              <a:rPr lang="en-US" sz="1800" b="1"/>
              <a:t>knowledge graphs</a:t>
            </a:r>
            <a:r>
              <a:rPr lang="en-US" sz="180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36507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829</Words>
  <Application>Microsoft Office PowerPoint</Application>
  <PresentationFormat>On-screen Show (16:9)</PresentationFormat>
  <Paragraphs>105</Paragraphs>
  <Slides>35</Slides>
  <Notes>29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3" baseType="lpstr">
      <vt:lpstr>Comic Sans MS</vt:lpstr>
      <vt:lpstr>Calibri</vt:lpstr>
      <vt:lpstr>Times New Roman</vt:lpstr>
      <vt:lpstr>Lato</vt:lpstr>
      <vt:lpstr>Arial</vt:lpstr>
      <vt:lpstr>Courier New</vt:lpstr>
      <vt:lpstr>Office Theme</vt:lpstr>
      <vt:lpstr>Equation</vt:lpstr>
      <vt:lpstr>PowerPoint Presentation</vt:lpstr>
      <vt:lpstr>PowerPoint Presentation</vt:lpstr>
      <vt:lpstr>Overview</vt:lpstr>
      <vt:lpstr>Introduction</vt:lpstr>
      <vt:lpstr>2. Related Work</vt:lpstr>
      <vt:lpstr>2. Related Work</vt:lpstr>
      <vt:lpstr>2. Related Work</vt:lpstr>
      <vt:lpstr>PowerPoint Presentation</vt:lpstr>
      <vt:lpstr>3.1 SimplE </vt:lpstr>
      <vt:lpstr>3.2 Diachronic Embedding</vt:lpstr>
      <vt:lpstr>3.2 Diachronic Embedding - Formulation</vt:lpstr>
      <vt:lpstr>3.2 Diachronic embedding – Dynamic Part</vt:lpstr>
      <vt:lpstr>3.2 Diachronic embedding – Time variant</vt:lpstr>
      <vt:lpstr>3.3 DE-SimplE, MDE-RotatE</vt:lpstr>
      <vt:lpstr>3.3 DE-SimplE, MDE-RotatE</vt:lpstr>
      <vt:lpstr>3.3 DE-SimplE, MDE-RotatE</vt:lpstr>
      <vt:lpstr>3.4 Diachronic with Embedding SimplE and Graph Convolution Network </vt:lpstr>
      <vt:lpstr>3.4 Diachronic with Embedding SimplE and Graph Convolution Network </vt:lpstr>
      <vt:lpstr>3.4 Diachronic with Embedding SimplE and Graph Convolution Network </vt:lpstr>
      <vt:lpstr>3.4 Diachronic with Embedding SimplE and Graph Convolution Network </vt:lpstr>
      <vt:lpstr>3.4 Diachronic with Embedding SimplE and Graph Convolution Network </vt:lpstr>
      <vt:lpstr>3.3 Diachronic with Embedding SimplE and Graph Convolution Network </vt:lpstr>
      <vt:lpstr>3.4 Diachronic with Embedding SimplE and Graph Convolution Network </vt:lpstr>
      <vt:lpstr>3.4 Diachronic with Embedding SimplE and Graph Convolution Network </vt:lpstr>
      <vt:lpstr>PowerPoint Presentation</vt:lpstr>
      <vt:lpstr>4.1 Measure</vt:lpstr>
      <vt:lpstr>4.2 Data</vt:lpstr>
      <vt:lpstr>4.3 Result - GCN</vt:lpstr>
      <vt:lpstr>4.3 Result</vt:lpstr>
      <vt:lpstr>4.3 Result – Latest Architecture</vt:lpstr>
      <vt:lpstr>4.3 Result – Different Static KG</vt:lpstr>
      <vt:lpstr>4.3 Result – Different Static KG </vt:lpstr>
      <vt:lpstr>4.3 Result – Ablation Study</vt:lpstr>
      <vt:lpstr>5. Coclusion</vt:lpstr>
      <vt:lpstr>THANKS FOR ATTEN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Le Ngoc Lam 20232036M</cp:lastModifiedBy>
  <cp:revision>3</cp:revision>
  <dcterms:modified xsi:type="dcterms:W3CDTF">2024-10-22T07:58:38Z</dcterms:modified>
</cp:coreProperties>
</file>